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58B0" w:rsidRDefault="006758B0" w:rsidP="006758B0">
      <w:pPr>
        <w:jc w:val="center"/>
        <w:rPr>
          <w:bCs/>
          <w:iCs/>
        </w:rPr>
      </w:pPr>
      <w:r>
        <w:rPr>
          <w:bCs/>
          <w:iCs/>
        </w:rPr>
        <w:t xml:space="preserve">Муниципальное общеобразовательное автономное учреждение «Средняя общеобразовательная школа №3 поселка </w:t>
      </w:r>
      <w:proofErr w:type="spellStart"/>
      <w:r>
        <w:rPr>
          <w:bCs/>
          <w:iCs/>
        </w:rPr>
        <w:t>Новорудный</w:t>
      </w:r>
      <w:proofErr w:type="spellEnd"/>
      <w:r>
        <w:rPr>
          <w:bCs/>
          <w:iCs/>
        </w:rPr>
        <w:t xml:space="preserve"> муниципального образования город Новотроицк Оренбургской области»</w:t>
      </w:r>
    </w:p>
    <w:p w:rsidR="006758B0" w:rsidRDefault="006758B0" w:rsidP="006758B0">
      <w:pPr>
        <w:jc w:val="center"/>
        <w:rPr>
          <w:bCs/>
          <w:iCs/>
        </w:rPr>
      </w:pPr>
    </w:p>
    <w:p w:rsidR="006758B0" w:rsidRDefault="006758B0" w:rsidP="006758B0">
      <w:pPr>
        <w:jc w:val="center"/>
        <w:rPr>
          <w:bCs/>
          <w:iCs/>
        </w:rPr>
      </w:pPr>
    </w:p>
    <w:tbl>
      <w:tblPr>
        <w:tblW w:w="1072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87"/>
        <w:gridCol w:w="3496"/>
        <w:gridCol w:w="3544"/>
      </w:tblGrid>
      <w:tr w:rsidR="006758B0" w:rsidTr="006758B0">
        <w:tc>
          <w:tcPr>
            <w:tcW w:w="3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58B0" w:rsidRDefault="006758B0">
            <w:pPr>
              <w:jc w:val="center"/>
              <w:rPr>
                <w:bCs/>
                <w:iCs/>
                <w:sz w:val="22"/>
                <w:lang w:eastAsia="en-US"/>
              </w:rPr>
            </w:pPr>
            <w:r>
              <w:rPr>
                <w:bCs/>
                <w:iCs/>
                <w:sz w:val="22"/>
              </w:rPr>
              <w:t>Рассмотрено на заседании ШМО естественно-математического цикла</w:t>
            </w:r>
          </w:p>
          <w:p w:rsidR="006758B0" w:rsidRDefault="006758B0">
            <w:pPr>
              <w:jc w:val="center"/>
              <w:rPr>
                <w:rFonts w:eastAsiaTheme="minorHAnsi" w:cstheme="minorBidi"/>
                <w:bCs/>
                <w:iCs/>
                <w:sz w:val="22"/>
              </w:rPr>
            </w:pPr>
            <w:r>
              <w:rPr>
                <w:bCs/>
                <w:iCs/>
                <w:sz w:val="22"/>
              </w:rPr>
              <w:t>Протокол №</w:t>
            </w:r>
            <w:proofErr w:type="spellStart"/>
            <w:r>
              <w:rPr>
                <w:bCs/>
                <w:iCs/>
                <w:sz w:val="22"/>
              </w:rPr>
              <w:t>__от</w:t>
            </w:r>
            <w:proofErr w:type="spellEnd"/>
            <w:r>
              <w:rPr>
                <w:bCs/>
                <w:iCs/>
                <w:sz w:val="22"/>
              </w:rPr>
              <w:t xml:space="preserve"> _______ 2017г.</w:t>
            </w:r>
          </w:p>
          <w:p w:rsidR="006758B0" w:rsidRDefault="006758B0">
            <w:pPr>
              <w:jc w:val="center"/>
              <w:rPr>
                <w:bCs/>
                <w:iCs/>
                <w:sz w:val="22"/>
              </w:rPr>
            </w:pPr>
            <w:r>
              <w:rPr>
                <w:bCs/>
                <w:iCs/>
                <w:sz w:val="22"/>
              </w:rPr>
              <w:t>Руководитель ШМО_________</w:t>
            </w:r>
          </w:p>
          <w:p w:rsidR="006758B0" w:rsidRDefault="006758B0">
            <w:pPr>
              <w:spacing w:after="160" w:line="256" w:lineRule="auto"/>
              <w:jc w:val="center"/>
              <w:rPr>
                <w:bCs/>
                <w:iCs/>
                <w:lang w:eastAsia="en-US"/>
              </w:rPr>
            </w:pPr>
          </w:p>
        </w:tc>
        <w:tc>
          <w:tcPr>
            <w:tcW w:w="3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58B0" w:rsidRDefault="006758B0">
            <w:pPr>
              <w:jc w:val="center"/>
              <w:rPr>
                <w:bCs/>
                <w:iCs/>
                <w:lang w:eastAsia="en-US"/>
              </w:rPr>
            </w:pPr>
            <w:r>
              <w:rPr>
                <w:bCs/>
                <w:iCs/>
              </w:rPr>
              <w:t>Согласовано:</w:t>
            </w:r>
          </w:p>
          <w:p w:rsidR="006758B0" w:rsidRDefault="006758B0">
            <w:pPr>
              <w:spacing w:after="160" w:line="256" w:lineRule="auto"/>
              <w:jc w:val="center"/>
              <w:rPr>
                <w:bCs/>
                <w:iCs/>
                <w:lang w:eastAsia="en-US"/>
              </w:rPr>
            </w:pPr>
            <w:r>
              <w:rPr>
                <w:bCs/>
                <w:iCs/>
              </w:rPr>
              <w:t xml:space="preserve">Заместитель директора по учебной работе  ________ </w:t>
            </w:r>
            <w:proofErr w:type="spellStart"/>
            <w:r>
              <w:rPr>
                <w:bCs/>
                <w:iCs/>
              </w:rPr>
              <w:t>Е.М.Буинцева</w:t>
            </w:r>
            <w:proofErr w:type="spellEnd"/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58B0" w:rsidRDefault="006758B0">
            <w:pPr>
              <w:jc w:val="center"/>
              <w:rPr>
                <w:rFonts w:eastAsiaTheme="minorHAnsi"/>
                <w:bCs/>
                <w:iCs/>
                <w:lang w:eastAsia="en-US"/>
              </w:rPr>
            </w:pPr>
            <w:r>
              <w:rPr>
                <w:bCs/>
                <w:iCs/>
              </w:rPr>
              <w:t>Утверждено:</w:t>
            </w:r>
          </w:p>
          <w:p w:rsidR="006758B0" w:rsidRDefault="006758B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Директор ________</w:t>
            </w:r>
          </w:p>
          <w:p w:rsidR="006758B0" w:rsidRDefault="006758B0">
            <w:pPr>
              <w:jc w:val="center"/>
              <w:rPr>
                <w:rFonts w:eastAsiaTheme="minorHAnsi" w:cstheme="minorBidi"/>
                <w:bCs/>
                <w:iCs/>
              </w:rPr>
            </w:pPr>
            <w:proofErr w:type="spellStart"/>
            <w:r>
              <w:rPr>
                <w:bCs/>
                <w:iCs/>
              </w:rPr>
              <w:t>Л.Р.Утямишева</w:t>
            </w:r>
            <w:proofErr w:type="spellEnd"/>
          </w:p>
          <w:p w:rsidR="006758B0" w:rsidRDefault="006758B0">
            <w:pPr>
              <w:spacing w:after="160" w:line="256" w:lineRule="auto"/>
              <w:rPr>
                <w:bCs/>
                <w:iCs/>
                <w:lang w:eastAsia="en-US"/>
              </w:rPr>
            </w:pPr>
            <w:r>
              <w:rPr>
                <w:bCs/>
                <w:iCs/>
                <w:sz w:val="22"/>
              </w:rPr>
              <w:t>Приказ №___ от__________2017г</w:t>
            </w:r>
            <w:r>
              <w:rPr>
                <w:bCs/>
                <w:iCs/>
              </w:rPr>
              <w:t>.</w:t>
            </w:r>
          </w:p>
        </w:tc>
      </w:tr>
    </w:tbl>
    <w:p w:rsidR="006758B0" w:rsidRDefault="006758B0" w:rsidP="006758B0">
      <w:pPr>
        <w:jc w:val="center"/>
        <w:rPr>
          <w:rFonts w:cstheme="minorBidi"/>
          <w:bCs/>
          <w:iCs/>
          <w:sz w:val="28"/>
          <w:szCs w:val="22"/>
          <w:lang w:eastAsia="en-US"/>
        </w:rPr>
      </w:pPr>
    </w:p>
    <w:p w:rsidR="006758B0" w:rsidRDefault="006758B0" w:rsidP="006758B0">
      <w:pPr>
        <w:jc w:val="center"/>
        <w:rPr>
          <w:bCs/>
          <w:iCs/>
        </w:rPr>
      </w:pPr>
    </w:p>
    <w:p w:rsidR="006758B0" w:rsidRDefault="006758B0" w:rsidP="006758B0">
      <w:pPr>
        <w:jc w:val="center"/>
        <w:rPr>
          <w:bCs/>
          <w:iCs/>
          <w:lang w:eastAsia="en-US"/>
        </w:rPr>
      </w:pPr>
    </w:p>
    <w:p w:rsidR="006758B0" w:rsidRDefault="006758B0" w:rsidP="006758B0">
      <w:pPr>
        <w:jc w:val="center"/>
        <w:rPr>
          <w:bCs/>
          <w:iCs/>
        </w:rPr>
      </w:pPr>
    </w:p>
    <w:p w:rsidR="006758B0" w:rsidRDefault="006758B0" w:rsidP="006758B0">
      <w:pPr>
        <w:jc w:val="center"/>
        <w:rPr>
          <w:bCs/>
          <w:iCs/>
        </w:rPr>
      </w:pPr>
    </w:p>
    <w:p w:rsidR="006758B0" w:rsidRDefault="006758B0" w:rsidP="006758B0">
      <w:pPr>
        <w:jc w:val="center"/>
        <w:rPr>
          <w:bCs/>
          <w:iCs/>
        </w:rPr>
      </w:pPr>
    </w:p>
    <w:p w:rsidR="006758B0" w:rsidRDefault="006758B0" w:rsidP="006758B0">
      <w:pPr>
        <w:pStyle w:val="23"/>
        <w:spacing w:line="276" w:lineRule="auto"/>
        <w:ind w:left="1004"/>
        <w:jc w:val="center"/>
        <w:rPr>
          <w:b/>
          <w:bCs/>
          <w:iCs/>
          <w:sz w:val="32"/>
          <w:szCs w:val="32"/>
        </w:rPr>
      </w:pPr>
      <w:r>
        <w:rPr>
          <w:b/>
          <w:bCs/>
          <w:iCs/>
          <w:sz w:val="32"/>
          <w:szCs w:val="32"/>
        </w:rPr>
        <w:t>Рабочая программа</w:t>
      </w:r>
    </w:p>
    <w:p w:rsidR="006758B0" w:rsidRDefault="006758B0" w:rsidP="006758B0">
      <w:pPr>
        <w:pStyle w:val="23"/>
        <w:spacing w:line="276" w:lineRule="auto"/>
        <w:ind w:left="1004"/>
        <w:jc w:val="center"/>
        <w:rPr>
          <w:b/>
          <w:bCs/>
          <w:iCs/>
          <w:sz w:val="32"/>
          <w:szCs w:val="32"/>
        </w:rPr>
      </w:pPr>
      <w:r>
        <w:rPr>
          <w:b/>
          <w:bCs/>
          <w:iCs/>
          <w:sz w:val="32"/>
          <w:szCs w:val="32"/>
        </w:rPr>
        <w:t>по алгебре для 9 класса</w:t>
      </w:r>
    </w:p>
    <w:p w:rsidR="006758B0" w:rsidRDefault="006758B0" w:rsidP="006758B0">
      <w:pPr>
        <w:pStyle w:val="23"/>
        <w:spacing w:line="276" w:lineRule="auto"/>
        <w:ind w:left="1004"/>
        <w:jc w:val="center"/>
        <w:rPr>
          <w:b/>
          <w:bCs/>
          <w:iCs/>
          <w:sz w:val="32"/>
          <w:szCs w:val="32"/>
        </w:rPr>
      </w:pPr>
      <w:r>
        <w:rPr>
          <w:b/>
          <w:bCs/>
          <w:iCs/>
          <w:sz w:val="32"/>
          <w:szCs w:val="32"/>
        </w:rPr>
        <w:t>на 2017-2018 учебный год.</w:t>
      </w:r>
    </w:p>
    <w:p w:rsidR="006758B0" w:rsidRDefault="006758B0" w:rsidP="006758B0">
      <w:pPr>
        <w:pStyle w:val="23"/>
        <w:spacing w:line="276" w:lineRule="auto"/>
        <w:ind w:left="1004"/>
        <w:rPr>
          <w:b/>
          <w:bCs/>
          <w:iCs/>
          <w:sz w:val="32"/>
          <w:szCs w:val="32"/>
        </w:rPr>
      </w:pPr>
    </w:p>
    <w:p w:rsidR="006758B0" w:rsidRDefault="006758B0" w:rsidP="006758B0">
      <w:pPr>
        <w:pStyle w:val="23"/>
        <w:spacing w:line="276" w:lineRule="auto"/>
        <w:ind w:left="1004"/>
        <w:rPr>
          <w:b/>
          <w:bCs/>
          <w:iCs/>
          <w:szCs w:val="28"/>
        </w:rPr>
      </w:pPr>
    </w:p>
    <w:p w:rsidR="006758B0" w:rsidRDefault="006758B0" w:rsidP="006758B0">
      <w:pPr>
        <w:pStyle w:val="23"/>
        <w:spacing w:line="276" w:lineRule="auto"/>
        <w:ind w:left="1004"/>
        <w:rPr>
          <w:b/>
          <w:bCs/>
          <w:iCs/>
          <w:sz w:val="28"/>
          <w:szCs w:val="28"/>
        </w:rPr>
      </w:pPr>
    </w:p>
    <w:p w:rsidR="006758B0" w:rsidRDefault="006758B0" w:rsidP="006758B0">
      <w:pPr>
        <w:pStyle w:val="23"/>
        <w:spacing w:line="276" w:lineRule="auto"/>
        <w:ind w:left="1004"/>
        <w:rPr>
          <w:b/>
          <w:bCs/>
          <w:iCs/>
          <w:szCs w:val="28"/>
        </w:rPr>
      </w:pPr>
    </w:p>
    <w:p w:rsidR="006758B0" w:rsidRDefault="006758B0" w:rsidP="006758B0">
      <w:pPr>
        <w:pStyle w:val="23"/>
        <w:spacing w:line="276" w:lineRule="auto"/>
        <w:ind w:left="1004"/>
        <w:rPr>
          <w:b/>
          <w:bCs/>
          <w:iCs/>
          <w:szCs w:val="28"/>
        </w:rPr>
      </w:pPr>
    </w:p>
    <w:p w:rsidR="006758B0" w:rsidRDefault="006758B0" w:rsidP="006758B0">
      <w:pPr>
        <w:pStyle w:val="23"/>
        <w:spacing w:line="276" w:lineRule="auto"/>
        <w:ind w:left="1004"/>
        <w:rPr>
          <w:b/>
          <w:bCs/>
          <w:iCs/>
          <w:szCs w:val="28"/>
        </w:rPr>
      </w:pPr>
    </w:p>
    <w:p w:rsidR="006758B0" w:rsidRDefault="006758B0" w:rsidP="006758B0">
      <w:pPr>
        <w:pStyle w:val="23"/>
        <w:spacing w:line="276" w:lineRule="auto"/>
        <w:ind w:left="1004"/>
        <w:rPr>
          <w:b/>
          <w:bCs/>
          <w:iCs/>
          <w:szCs w:val="28"/>
        </w:rPr>
      </w:pPr>
    </w:p>
    <w:p w:rsidR="006758B0" w:rsidRDefault="006758B0" w:rsidP="006758B0">
      <w:pPr>
        <w:pStyle w:val="23"/>
        <w:spacing w:line="276" w:lineRule="auto"/>
        <w:ind w:left="1004"/>
        <w:rPr>
          <w:b/>
          <w:bCs/>
          <w:iCs/>
          <w:szCs w:val="28"/>
        </w:rPr>
      </w:pPr>
    </w:p>
    <w:p w:rsidR="006758B0" w:rsidRDefault="006758B0" w:rsidP="006758B0">
      <w:pPr>
        <w:pStyle w:val="23"/>
        <w:tabs>
          <w:tab w:val="left" w:pos="6588"/>
        </w:tabs>
        <w:spacing w:line="240" w:lineRule="auto"/>
        <w:ind w:left="296"/>
        <w:rPr>
          <w:bCs/>
          <w:iCs/>
          <w:sz w:val="22"/>
          <w:szCs w:val="22"/>
        </w:rPr>
      </w:pPr>
      <w:r>
        <w:rPr>
          <w:bCs/>
          <w:iCs/>
          <w:sz w:val="22"/>
          <w:szCs w:val="22"/>
        </w:rPr>
        <w:t xml:space="preserve">                                                                                                Составила: </w:t>
      </w:r>
      <w:proofErr w:type="spellStart"/>
      <w:r>
        <w:rPr>
          <w:bCs/>
          <w:iCs/>
          <w:sz w:val="22"/>
          <w:szCs w:val="22"/>
        </w:rPr>
        <w:t>Е.М.Буинцева</w:t>
      </w:r>
      <w:proofErr w:type="spellEnd"/>
      <w:r>
        <w:rPr>
          <w:bCs/>
          <w:iCs/>
          <w:sz w:val="22"/>
          <w:szCs w:val="22"/>
        </w:rPr>
        <w:t xml:space="preserve"> Е.М., </w:t>
      </w:r>
    </w:p>
    <w:p w:rsidR="006758B0" w:rsidRDefault="006758B0" w:rsidP="006758B0">
      <w:pPr>
        <w:pStyle w:val="23"/>
        <w:tabs>
          <w:tab w:val="left" w:pos="6588"/>
        </w:tabs>
        <w:spacing w:line="240" w:lineRule="auto"/>
        <w:ind w:left="296"/>
        <w:rPr>
          <w:bCs/>
          <w:iCs/>
          <w:sz w:val="22"/>
          <w:szCs w:val="22"/>
        </w:rPr>
      </w:pPr>
      <w:r>
        <w:rPr>
          <w:bCs/>
          <w:iCs/>
          <w:sz w:val="22"/>
          <w:szCs w:val="22"/>
        </w:rPr>
        <w:t xml:space="preserve">        </w:t>
      </w:r>
    </w:p>
    <w:p w:rsidR="006758B0" w:rsidRDefault="006758B0" w:rsidP="006758B0">
      <w:pPr>
        <w:pStyle w:val="23"/>
        <w:tabs>
          <w:tab w:val="left" w:pos="6588"/>
        </w:tabs>
        <w:spacing w:line="240" w:lineRule="auto"/>
        <w:ind w:left="592"/>
        <w:rPr>
          <w:bCs/>
          <w:iCs/>
          <w:sz w:val="22"/>
          <w:szCs w:val="22"/>
        </w:rPr>
      </w:pPr>
      <w:r>
        <w:rPr>
          <w:bCs/>
          <w:iCs/>
          <w:sz w:val="22"/>
          <w:szCs w:val="22"/>
        </w:rPr>
        <w:t xml:space="preserve">                                                                                                              учитель математики</w:t>
      </w:r>
    </w:p>
    <w:p w:rsidR="006758B0" w:rsidRDefault="006758B0" w:rsidP="006758B0">
      <w:pPr>
        <w:pStyle w:val="23"/>
        <w:tabs>
          <w:tab w:val="left" w:pos="6588"/>
        </w:tabs>
        <w:spacing w:line="240" w:lineRule="auto"/>
        <w:ind w:left="592"/>
        <w:rPr>
          <w:b/>
          <w:sz w:val="28"/>
          <w:szCs w:val="28"/>
        </w:rPr>
      </w:pPr>
      <w:r>
        <w:rPr>
          <w:b/>
          <w:szCs w:val="28"/>
        </w:rPr>
        <w:t xml:space="preserve">                                 </w:t>
      </w:r>
    </w:p>
    <w:p w:rsidR="006758B0" w:rsidRDefault="006758B0" w:rsidP="006758B0">
      <w:pPr>
        <w:pStyle w:val="23"/>
        <w:tabs>
          <w:tab w:val="left" w:pos="6588"/>
        </w:tabs>
        <w:spacing w:line="240" w:lineRule="auto"/>
        <w:ind w:left="592"/>
        <w:rPr>
          <w:b/>
          <w:szCs w:val="28"/>
        </w:rPr>
      </w:pPr>
    </w:p>
    <w:p w:rsidR="006758B0" w:rsidRDefault="006758B0" w:rsidP="006758B0">
      <w:pPr>
        <w:pStyle w:val="23"/>
        <w:tabs>
          <w:tab w:val="left" w:pos="6588"/>
        </w:tabs>
        <w:spacing w:line="240" w:lineRule="auto"/>
        <w:ind w:left="592"/>
        <w:rPr>
          <w:b/>
          <w:szCs w:val="28"/>
        </w:rPr>
      </w:pPr>
    </w:p>
    <w:p w:rsidR="004E29AA" w:rsidRDefault="006758B0" w:rsidP="006758B0">
      <w:pPr>
        <w:jc w:val="center"/>
        <w:rPr>
          <w:b/>
          <w:szCs w:val="28"/>
        </w:rPr>
      </w:pPr>
      <w:r>
        <w:rPr>
          <w:b/>
          <w:szCs w:val="28"/>
        </w:rPr>
        <w:t xml:space="preserve">                                  </w:t>
      </w:r>
    </w:p>
    <w:p w:rsidR="004E29AA" w:rsidRDefault="004E29AA" w:rsidP="006758B0">
      <w:pPr>
        <w:jc w:val="center"/>
        <w:rPr>
          <w:b/>
          <w:szCs w:val="28"/>
        </w:rPr>
      </w:pPr>
    </w:p>
    <w:p w:rsidR="004E29AA" w:rsidRDefault="004E29AA" w:rsidP="006758B0">
      <w:pPr>
        <w:jc w:val="center"/>
        <w:rPr>
          <w:b/>
          <w:szCs w:val="28"/>
        </w:rPr>
      </w:pPr>
    </w:p>
    <w:p w:rsidR="004E29AA" w:rsidRDefault="004E29AA" w:rsidP="006758B0">
      <w:pPr>
        <w:jc w:val="center"/>
        <w:rPr>
          <w:b/>
          <w:szCs w:val="28"/>
        </w:rPr>
      </w:pPr>
    </w:p>
    <w:p w:rsidR="004E29AA" w:rsidRDefault="004E29AA" w:rsidP="006758B0">
      <w:pPr>
        <w:jc w:val="center"/>
        <w:rPr>
          <w:b/>
          <w:szCs w:val="28"/>
        </w:rPr>
      </w:pPr>
    </w:p>
    <w:p w:rsidR="006758B0" w:rsidRDefault="006758B0" w:rsidP="006758B0">
      <w:pPr>
        <w:jc w:val="center"/>
        <w:rPr>
          <w:szCs w:val="28"/>
        </w:rPr>
      </w:pPr>
      <w:r>
        <w:rPr>
          <w:b/>
          <w:szCs w:val="28"/>
        </w:rPr>
        <w:t xml:space="preserve"> </w:t>
      </w:r>
      <w:r>
        <w:rPr>
          <w:szCs w:val="28"/>
        </w:rPr>
        <w:t>2017г.</w:t>
      </w:r>
      <w:r>
        <w:rPr>
          <w:szCs w:val="28"/>
        </w:rPr>
        <w:tab/>
      </w:r>
    </w:p>
    <w:p w:rsidR="006758B0" w:rsidRDefault="006758B0" w:rsidP="006758B0">
      <w:pPr>
        <w:jc w:val="center"/>
        <w:rPr>
          <w:szCs w:val="28"/>
        </w:rPr>
      </w:pPr>
    </w:p>
    <w:p w:rsidR="006758B0" w:rsidRDefault="006758B0" w:rsidP="006758B0">
      <w:pPr>
        <w:jc w:val="center"/>
        <w:rPr>
          <w:szCs w:val="28"/>
        </w:rPr>
      </w:pPr>
    </w:p>
    <w:p w:rsidR="006758B0" w:rsidRDefault="006758B0" w:rsidP="006758B0">
      <w:pPr>
        <w:jc w:val="center"/>
        <w:rPr>
          <w:szCs w:val="28"/>
        </w:rPr>
      </w:pPr>
    </w:p>
    <w:p w:rsidR="006758B0" w:rsidRDefault="006758B0" w:rsidP="006758B0">
      <w:pPr>
        <w:jc w:val="center"/>
        <w:rPr>
          <w:szCs w:val="28"/>
        </w:rPr>
      </w:pPr>
    </w:p>
    <w:p w:rsidR="006758B0" w:rsidRPr="004E29AA" w:rsidRDefault="004E29AA" w:rsidP="004E29AA">
      <w:pPr>
        <w:tabs>
          <w:tab w:val="left" w:pos="4095"/>
        </w:tabs>
        <w:rPr>
          <w:szCs w:val="28"/>
        </w:rPr>
      </w:pPr>
      <w:r>
        <w:rPr>
          <w:szCs w:val="28"/>
        </w:rPr>
        <w:tab/>
      </w:r>
      <w:r w:rsidR="006758B0">
        <w:rPr>
          <w:szCs w:val="28"/>
        </w:rPr>
        <w:tab/>
      </w:r>
    </w:p>
    <w:p w:rsidR="004E29AA" w:rsidRDefault="004E29AA" w:rsidP="00EE286D">
      <w:pPr>
        <w:jc w:val="center"/>
        <w:rPr>
          <w:b/>
          <w:bCs/>
        </w:rPr>
      </w:pPr>
    </w:p>
    <w:p w:rsidR="00EE286D" w:rsidRDefault="00EE286D" w:rsidP="00EE286D">
      <w:pPr>
        <w:jc w:val="center"/>
        <w:rPr>
          <w:b/>
          <w:bCs/>
        </w:rPr>
      </w:pPr>
      <w:r w:rsidRPr="00827535">
        <w:rPr>
          <w:b/>
          <w:bCs/>
        </w:rPr>
        <w:lastRenderedPageBreak/>
        <w:t>Пояснительная записка.</w:t>
      </w:r>
    </w:p>
    <w:p w:rsidR="004E29AA" w:rsidRPr="00827535" w:rsidRDefault="004E29AA" w:rsidP="00EE286D">
      <w:pPr>
        <w:jc w:val="center"/>
        <w:rPr>
          <w:b/>
          <w:bCs/>
        </w:rPr>
      </w:pPr>
    </w:p>
    <w:p w:rsidR="00EE286D" w:rsidRPr="00827535" w:rsidRDefault="00EE286D" w:rsidP="00EE286D">
      <w:pPr>
        <w:ind w:firstLine="360"/>
        <w:rPr>
          <w:color w:val="000000"/>
        </w:rPr>
      </w:pPr>
      <w:r w:rsidRPr="00827535">
        <w:rPr>
          <w:color w:val="000000"/>
        </w:rPr>
        <w:t>Данная рабочая программа реализуется на основе следующих документов:</w:t>
      </w:r>
    </w:p>
    <w:p w:rsidR="00EE286D" w:rsidRPr="00827535" w:rsidRDefault="00EE286D" w:rsidP="00EE286D">
      <w:pPr>
        <w:ind w:firstLine="360"/>
        <w:rPr>
          <w:color w:val="000000"/>
        </w:rPr>
      </w:pPr>
      <w:r w:rsidRPr="00827535">
        <w:rPr>
          <w:color w:val="000000"/>
        </w:rPr>
        <w:t>1. Программы  общеобразовательных учреждений. Алгебра. 7-9 классы.</w:t>
      </w:r>
      <w:r w:rsidRPr="00827535">
        <w:t xml:space="preserve"> / Сост. </w:t>
      </w:r>
      <w:proofErr w:type="spellStart"/>
      <w:r w:rsidRPr="00827535">
        <w:t>Бурмистрова</w:t>
      </w:r>
      <w:proofErr w:type="spellEnd"/>
      <w:r w:rsidRPr="00827535">
        <w:t xml:space="preserve"> Т.А. – М. «Просвещение», </w:t>
      </w:r>
      <w:smartTag w:uri="urn:schemas-microsoft-com:office:smarttags" w:element="metricconverter">
        <w:smartTagPr>
          <w:attr w:name="ProductID" w:val="2009 г"/>
        </w:smartTagPr>
        <w:r w:rsidRPr="00827535">
          <w:t>2009 г</w:t>
        </w:r>
      </w:smartTag>
      <w:r w:rsidRPr="00827535">
        <w:t xml:space="preserve">. Авторская программа по алгебре Ю.Н.  Макарычев, Н.Г. </w:t>
      </w:r>
      <w:proofErr w:type="spellStart"/>
      <w:r w:rsidRPr="00827535">
        <w:t>Миндюк</w:t>
      </w:r>
      <w:proofErr w:type="spellEnd"/>
      <w:r w:rsidRPr="00827535">
        <w:t xml:space="preserve"> и др.</w:t>
      </w:r>
    </w:p>
    <w:p w:rsidR="00EE286D" w:rsidRPr="00827535" w:rsidRDefault="00EE286D" w:rsidP="00EE286D">
      <w:pPr>
        <w:ind w:firstLine="360"/>
      </w:pPr>
      <w:r w:rsidRPr="00827535">
        <w:rPr>
          <w:color w:val="000000"/>
        </w:rPr>
        <w:t xml:space="preserve">2. Стандарт основного общего образования по математике. </w:t>
      </w:r>
      <w:r w:rsidRPr="00827535">
        <w:t xml:space="preserve">  Стандарт основного общего           образования по математике //Математика в   школе. – </w:t>
      </w:r>
      <w:smartTag w:uri="urn:schemas-microsoft-com:office:smarttags" w:element="metricconverter">
        <w:smartTagPr>
          <w:attr w:name="ProductID" w:val="2004 г"/>
        </w:smartTagPr>
        <w:r w:rsidRPr="00827535">
          <w:t>2004 г</w:t>
        </w:r>
      </w:smartTag>
      <w:r w:rsidRPr="00827535">
        <w:t>.</w:t>
      </w:r>
    </w:p>
    <w:p w:rsidR="00EE286D" w:rsidRPr="00827535" w:rsidRDefault="00EE286D" w:rsidP="00EE286D">
      <w:r w:rsidRPr="00827535">
        <w:t xml:space="preserve">     3. Сборник нормативных документов. Математика / сост. Э.Д. Днепров,  А.Г. Аркадьев. – М.: Дрофа, 2007.      </w:t>
      </w:r>
    </w:p>
    <w:p w:rsidR="00EE286D" w:rsidRPr="00827535" w:rsidRDefault="00EE286D" w:rsidP="00EE286D">
      <w:r w:rsidRPr="00827535">
        <w:t xml:space="preserve">     4. Федерального перечня учебников, рекомендованных Министерством образования Российской Федерации к использованию в образовательном процессе в общеобразовательных учреждениях на 2015-2016 учебный год,</w:t>
      </w:r>
    </w:p>
    <w:p w:rsidR="00EE286D" w:rsidRPr="00827535" w:rsidRDefault="00EE286D" w:rsidP="00EE286D">
      <w:r w:rsidRPr="00827535">
        <w:t xml:space="preserve">     5. </w:t>
      </w:r>
      <w:proofErr w:type="spellStart"/>
      <w:r w:rsidRPr="00827535">
        <w:t>Бурмистрова</w:t>
      </w:r>
      <w:proofErr w:type="spellEnd"/>
      <w:r w:rsidRPr="00827535">
        <w:t xml:space="preserve"> Т. А, « Программы общеобразовательных учреждений</w:t>
      </w:r>
      <w:proofErr w:type="gramStart"/>
      <w:r w:rsidRPr="00827535">
        <w:t xml:space="preserve"> .</w:t>
      </w:r>
      <w:proofErr w:type="gramEnd"/>
      <w:r w:rsidRPr="00827535">
        <w:t xml:space="preserve"> Алгебра. 7-9 класс.» Изд. «Просвещение», 2009 .</w:t>
      </w:r>
    </w:p>
    <w:p w:rsidR="00EE286D" w:rsidRPr="00827535" w:rsidRDefault="00EE286D" w:rsidP="00EE286D">
      <w:pPr>
        <w:widowControl w:val="0"/>
        <w:jc w:val="both"/>
      </w:pPr>
      <w:r w:rsidRPr="00827535">
        <w:t>Рабочая программа по алгебре в 9 классе рассчитана на 102 часа, из расчета 3 часа в неделю.</w:t>
      </w:r>
    </w:p>
    <w:p w:rsidR="00EE286D" w:rsidRPr="00827535" w:rsidRDefault="00EE286D" w:rsidP="00EE286D">
      <w:pPr>
        <w:widowControl w:val="0"/>
        <w:jc w:val="both"/>
      </w:pPr>
      <w:r w:rsidRPr="00827535">
        <w:t>При изучении курса математики на базовом уровне продолжаются и получают развитие содержательные линии: «Арифметика», «Алгебра», «Элементы логики, комбинаторики, статистики и теории вероятностей».</w:t>
      </w:r>
    </w:p>
    <w:p w:rsidR="00EE286D" w:rsidRPr="00827535" w:rsidRDefault="00EE286D" w:rsidP="00EE286D">
      <w:pPr>
        <w:widowControl w:val="0"/>
        <w:ind w:firstLine="720"/>
        <w:jc w:val="both"/>
        <w:rPr>
          <w:b/>
        </w:rPr>
      </w:pPr>
      <w:r w:rsidRPr="00827535">
        <w:rPr>
          <w:b/>
        </w:rPr>
        <w:t xml:space="preserve">В ходе освоения содержания курса учащиеся получают возможность: </w:t>
      </w:r>
    </w:p>
    <w:p w:rsidR="00EE286D" w:rsidRPr="00827535" w:rsidRDefault="00EE286D" w:rsidP="00EE286D">
      <w:pPr>
        <w:widowControl w:val="0"/>
        <w:numPr>
          <w:ilvl w:val="0"/>
          <w:numId w:val="4"/>
        </w:numPr>
        <w:jc w:val="both"/>
      </w:pPr>
      <w:r w:rsidRPr="00827535"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EE286D" w:rsidRPr="00827535" w:rsidRDefault="00EE286D" w:rsidP="00EE286D">
      <w:pPr>
        <w:widowControl w:val="0"/>
        <w:numPr>
          <w:ilvl w:val="0"/>
          <w:numId w:val="4"/>
        </w:numPr>
        <w:jc w:val="both"/>
      </w:pPr>
      <w:r w:rsidRPr="00827535"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EE286D" w:rsidRPr="00827535" w:rsidRDefault="00EE286D" w:rsidP="00EE286D">
      <w:pPr>
        <w:widowControl w:val="0"/>
        <w:numPr>
          <w:ilvl w:val="0"/>
          <w:numId w:val="4"/>
        </w:numPr>
        <w:jc w:val="both"/>
      </w:pPr>
      <w:r w:rsidRPr="00827535"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EE286D" w:rsidRPr="00827535" w:rsidRDefault="00EE286D" w:rsidP="00EE286D">
      <w:pPr>
        <w:widowControl w:val="0"/>
        <w:numPr>
          <w:ilvl w:val="0"/>
          <w:numId w:val="4"/>
        </w:numPr>
        <w:jc w:val="both"/>
      </w:pPr>
      <w:r w:rsidRPr="00827535"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EE286D" w:rsidRPr="00827535" w:rsidRDefault="00EE286D" w:rsidP="00EE286D">
      <w:pPr>
        <w:widowControl w:val="0"/>
        <w:numPr>
          <w:ilvl w:val="0"/>
          <w:numId w:val="4"/>
        </w:numPr>
        <w:jc w:val="both"/>
      </w:pPr>
      <w:r w:rsidRPr="00827535"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E286D" w:rsidRPr="00827535" w:rsidRDefault="00EE286D" w:rsidP="00EE286D">
      <w:pPr>
        <w:widowControl w:val="0"/>
        <w:numPr>
          <w:ilvl w:val="0"/>
          <w:numId w:val="4"/>
        </w:numPr>
        <w:jc w:val="both"/>
      </w:pPr>
      <w:r w:rsidRPr="00827535"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827535">
        <w:t>контрпримеры</w:t>
      </w:r>
      <w:proofErr w:type="spellEnd"/>
      <w:r w:rsidRPr="00827535"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EE286D" w:rsidRPr="00827535" w:rsidRDefault="00EE286D" w:rsidP="00EE286D">
      <w:pPr>
        <w:widowControl w:val="0"/>
        <w:numPr>
          <w:ilvl w:val="0"/>
          <w:numId w:val="4"/>
        </w:numPr>
        <w:jc w:val="both"/>
      </w:pPr>
      <w:r w:rsidRPr="00827535"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EE286D" w:rsidRPr="00827535" w:rsidRDefault="00EE286D" w:rsidP="00EE286D">
      <w:pPr>
        <w:widowControl w:val="0"/>
        <w:ind w:left="1068"/>
        <w:jc w:val="both"/>
      </w:pPr>
    </w:p>
    <w:p w:rsidR="00EE286D" w:rsidRPr="00827535" w:rsidRDefault="00EE286D" w:rsidP="00EE286D">
      <w:pPr>
        <w:jc w:val="both"/>
      </w:pPr>
      <w:r w:rsidRPr="00827535">
        <w:t xml:space="preserve">                                                                                  </w:t>
      </w:r>
    </w:p>
    <w:p w:rsidR="00EE286D" w:rsidRPr="00827535" w:rsidRDefault="00EE286D" w:rsidP="00EE286D">
      <w:pPr>
        <w:jc w:val="center"/>
        <w:rPr>
          <w:b/>
        </w:rPr>
      </w:pPr>
      <w:r w:rsidRPr="00827535">
        <w:rPr>
          <w:b/>
        </w:rPr>
        <w:t>Задачи:</w:t>
      </w:r>
    </w:p>
    <w:p w:rsidR="00EE286D" w:rsidRPr="00827535" w:rsidRDefault="00EE286D" w:rsidP="00EE286D">
      <w:pPr>
        <w:jc w:val="both"/>
      </w:pPr>
      <w:r w:rsidRPr="00827535">
        <w:t xml:space="preserve">     ● систематизация сведений о числах; изучение новых видов числовых     выражений и формул; совершенствование практических навыков и вычислительной культуры; формирование и расширение алгебраического аппарата;</w:t>
      </w:r>
    </w:p>
    <w:p w:rsidR="00EE286D" w:rsidRPr="00827535" w:rsidRDefault="00EE286D" w:rsidP="00EE286D">
      <w:pPr>
        <w:jc w:val="both"/>
      </w:pPr>
      <w:r w:rsidRPr="00827535">
        <w:t xml:space="preserve">     ● формирование математического аппарата для решения задач из математики, смежных предметов, окружающей реальности;</w:t>
      </w:r>
    </w:p>
    <w:p w:rsidR="00EE286D" w:rsidRPr="00827535" w:rsidRDefault="00EE286D" w:rsidP="00EE286D">
      <w:pPr>
        <w:jc w:val="both"/>
      </w:pPr>
      <w:r w:rsidRPr="00827535">
        <w:t xml:space="preserve">     ● получение школьниками конкретных знаний о функциях как важнейшей математической модели для описания и исследования разнообразных процессов;</w:t>
      </w:r>
    </w:p>
    <w:p w:rsidR="00EE286D" w:rsidRPr="00827535" w:rsidRDefault="00EE286D" w:rsidP="00EE286D">
      <w:pPr>
        <w:jc w:val="both"/>
      </w:pPr>
      <w:r w:rsidRPr="00827535">
        <w:t xml:space="preserve">     ● формирование у школьников представлений о роли математики в развитии цивилизации и культуры;</w:t>
      </w:r>
    </w:p>
    <w:p w:rsidR="00EE286D" w:rsidRPr="00827535" w:rsidRDefault="00EE286D" w:rsidP="00EE286D">
      <w:pPr>
        <w:jc w:val="both"/>
      </w:pPr>
      <w:r w:rsidRPr="00827535">
        <w:t xml:space="preserve">     ● развитие представлений о вероятностно-статистических закономерностях в окружающем мире;</w:t>
      </w:r>
    </w:p>
    <w:p w:rsidR="00EE286D" w:rsidRPr="00827535" w:rsidRDefault="00EE286D" w:rsidP="00EE286D">
      <w:pPr>
        <w:jc w:val="both"/>
      </w:pPr>
      <w:r w:rsidRPr="00827535">
        <w:lastRenderedPageBreak/>
        <w:t xml:space="preserve">     ● совершенствование интеллектуальных и речевых умений путем обогащения математического языка, развитие логического мышления.</w:t>
      </w:r>
    </w:p>
    <w:p w:rsidR="00EE286D" w:rsidRPr="00827535" w:rsidRDefault="00EE286D" w:rsidP="00EE286D">
      <w:pPr>
        <w:widowControl w:val="0"/>
        <w:spacing w:before="120"/>
        <w:jc w:val="center"/>
        <w:rPr>
          <w:b/>
        </w:rPr>
      </w:pPr>
      <w:r w:rsidRPr="00827535">
        <w:rPr>
          <w:b/>
        </w:rPr>
        <w:t>Цели</w:t>
      </w:r>
    </w:p>
    <w:p w:rsidR="00EE286D" w:rsidRPr="00827535" w:rsidRDefault="00EE286D" w:rsidP="00EE286D">
      <w:pPr>
        <w:widowControl w:val="0"/>
        <w:ind w:firstLine="567"/>
        <w:jc w:val="both"/>
      </w:pPr>
      <w:r w:rsidRPr="00827535">
        <w:t xml:space="preserve">Изучение алгебры в 9 классе направлено на достижение следующих целей: </w:t>
      </w:r>
    </w:p>
    <w:p w:rsidR="00EE286D" w:rsidRPr="00827535" w:rsidRDefault="00EE286D" w:rsidP="00EE286D">
      <w:pPr>
        <w:widowControl w:val="0"/>
        <w:numPr>
          <w:ilvl w:val="0"/>
          <w:numId w:val="3"/>
        </w:numPr>
        <w:spacing w:before="120"/>
        <w:jc w:val="both"/>
        <w:rPr>
          <w:color w:val="000000"/>
        </w:rPr>
      </w:pPr>
      <w:r w:rsidRPr="00827535">
        <w:rPr>
          <w:b/>
          <w:color w:val="000000"/>
        </w:rPr>
        <w:t>овладение системой математических знаний и умений</w:t>
      </w:r>
      <w:r w:rsidRPr="00827535">
        <w:rPr>
          <w:color w:val="000000"/>
        </w:rPr>
        <w:t>, необходимых для применения в практической деятельности, изучения смежных дисциплин, продолжения образования;</w:t>
      </w:r>
    </w:p>
    <w:p w:rsidR="00EE286D" w:rsidRPr="00827535" w:rsidRDefault="00EE286D" w:rsidP="00EE286D">
      <w:pPr>
        <w:widowControl w:val="0"/>
        <w:numPr>
          <w:ilvl w:val="0"/>
          <w:numId w:val="3"/>
        </w:numPr>
        <w:spacing w:before="120"/>
        <w:jc w:val="both"/>
        <w:rPr>
          <w:color w:val="000000"/>
        </w:rPr>
      </w:pPr>
      <w:r w:rsidRPr="00827535">
        <w:rPr>
          <w:b/>
          <w:color w:val="000000"/>
        </w:rPr>
        <w:t xml:space="preserve">развитие вычислительных и формально-оперативных алгебраических умений </w:t>
      </w:r>
      <w:r w:rsidRPr="00827535">
        <w:rPr>
          <w:color w:val="000000"/>
        </w:rPr>
        <w:t>до уровня, позволяющего уверенно использовать их при решении задач математики и смежных предметов;</w:t>
      </w:r>
    </w:p>
    <w:p w:rsidR="00EE286D" w:rsidRPr="00827535" w:rsidRDefault="00EE286D" w:rsidP="00EE286D">
      <w:pPr>
        <w:widowControl w:val="0"/>
        <w:numPr>
          <w:ilvl w:val="0"/>
          <w:numId w:val="3"/>
        </w:numPr>
        <w:spacing w:before="120"/>
        <w:jc w:val="both"/>
        <w:rPr>
          <w:color w:val="000000"/>
        </w:rPr>
      </w:pPr>
      <w:r w:rsidRPr="00827535">
        <w:rPr>
          <w:b/>
          <w:color w:val="000000"/>
        </w:rPr>
        <w:t xml:space="preserve">интеллектуальное развитие, </w:t>
      </w:r>
      <w:r w:rsidRPr="00827535">
        <w:rPr>
          <w:color w:val="000000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E286D" w:rsidRPr="00827535" w:rsidRDefault="00EE286D" w:rsidP="00EE286D">
      <w:pPr>
        <w:widowControl w:val="0"/>
        <w:numPr>
          <w:ilvl w:val="0"/>
          <w:numId w:val="3"/>
        </w:numPr>
        <w:spacing w:before="120"/>
        <w:jc w:val="both"/>
        <w:rPr>
          <w:color w:val="000000"/>
        </w:rPr>
      </w:pPr>
      <w:r w:rsidRPr="00827535">
        <w:rPr>
          <w:b/>
          <w:color w:val="000000"/>
        </w:rPr>
        <w:t>формирование представлений</w:t>
      </w:r>
      <w:r w:rsidRPr="00827535">
        <w:rPr>
          <w:color w:val="000000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EE286D" w:rsidRPr="00827535" w:rsidRDefault="00EE286D" w:rsidP="00EE286D">
      <w:pPr>
        <w:widowControl w:val="0"/>
        <w:numPr>
          <w:ilvl w:val="0"/>
          <w:numId w:val="3"/>
        </w:numPr>
        <w:spacing w:before="120"/>
        <w:jc w:val="both"/>
        <w:rPr>
          <w:color w:val="000000"/>
        </w:rPr>
      </w:pPr>
      <w:r w:rsidRPr="00827535">
        <w:rPr>
          <w:b/>
          <w:color w:val="000000"/>
        </w:rPr>
        <w:t xml:space="preserve">воспитание </w:t>
      </w:r>
      <w:r w:rsidRPr="00827535">
        <w:rPr>
          <w:color w:val="000000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EE286D" w:rsidRPr="00827535" w:rsidRDefault="00EE286D" w:rsidP="00EE286D">
      <w:pPr>
        <w:widowControl w:val="0"/>
        <w:spacing w:before="120"/>
        <w:jc w:val="both"/>
        <w:rPr>
          <w:color w:val="000000"/>
        </w:rPr>
      </w:pPr>
    </w:p>
    <w:p w:rsidR="00EE286D" w:rsidRPr="00827535" w:rsidRDefault="00EE286D" w:rsidP="00EE286D">
      <w:pPr>
        <w:jc w:val="center"/>
        <w:rPr>
          <w:color w:val="000000"/>
        </w:rPr>
      </w:pPr>
      <w:r w:rsidRPr="00827535">
        <w:rPr>
          <w:b/>
          <w:bCs/>
          <w:color w:val="000000"/>
        </w:rPr>
        <w:t>Основные развивающие и воспитательные цели</w:t>
      </w:r>
    </w:p>
    <w:p w:rsidR="00EE286D" w:rsidRPr="00827535" w:rsidRDefault="00EE286D" w:rsidP="00EE286D">
      <w:pPr>
        <w:jc w:val="both"/>
        <w:rPr>
          <w:color w:val="000000"/>
        </w:rPr>
      </w:pPr>
      <w:r w:rsidRPr="00827535">
        <w:rPr>
          <w:b/>
          <w:bCs/>
          <w:color w:val="000000"/>
        </w:rPr>
        <w:t> Развитие:</w:t>
      </w:r>
    </w:p>
    <w:p w:rsidR="00EE286D" w:rsidRPr="00827535" w:rsidRDefault="00EE286D" w:rsidP="00EE286D">
      <w:pPr>
        <w:numPr>
          <w:ilvl w:val="0"/>
          <w:numId w:val="5"/>
        </w:numPr>
        <w:rPr>
          <w:color w:val="000000"/>
        </w:rPr>
      </w:pPr>
      <w:r w:rsidRPr="00827535">
        <w:rPr>
          <w:color w:val="000000"/>
        </w:rPr>
        <w:t>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E286D" w:rsidRPr="00827535" w:rsidRDefault="00EE286D" w:rsidP="00EE286D">
      <w:pPr>
        <w:numPr>
          <w:ilvl w:val="0"/>
          <w:numId w:val="5"/>
        </w:numPr>
        <w:rPr>
          <w:color w:val="000000"/>
        </w:rPr>
      </w:pPr>
      <w:r w:rsidRPr="00827535">
        <w:rPr>
          <w:color w:val="000000"/>
        </w:rPr>
        <w:t>Математической речи;</w:t>
      </w:r>
    </w:p>
    <w:p w:rsidR="00EE286D" w:rsidRPr="00827535" w:rsidRDefault="00EE286D" w:rsidP="00EE286D">
      <w:pPr>
        <w:numPr>
          <w:ilvl w:val="0"/>
          <w:numId w:val="5"/>
        </w:numPr>
        <w:rPr>
          <w:color w:val="000000"/>
        </w:rPr>
      </w:pPr>
      <w:r w:rsidRPr="00827535">
        <w:rPr>
          <w:color w:val="000000"/>
        </w:rPr>
        <w:t>Сенсорной сферы; двигательной моторики;</w:t>
      </w:r>
    </w:p>
    <w:p w:rsidR="00EE286D" w:rsidRPr="00827535" w:rsidRDefault="00EE286D" w:rsidP="00EE286D">
      <w:pPr>
        <w:numPr>
          <w:ilvl w:val="0"/>
          <w:numId w:val="5"/>
        </w:numPr>
        <w:rPr>
          <w:color w:val="000000"/>
        </w:rPr>
      </w:pPr>
      <w:r w:rsidRPr="00827535">
        <w:rPr>
          <w:color w:val="000000"/>
        </w:rPr>
        <w:t>Внимания; памяти;</w:t>
      </w:r>
    </w:p>
    <w:p w:rsidR="00EE286D" w:rsidRPr="00827535" w:rsidRDefault="00EE286D" w:rsidP="00EE286D">
      <w:pPr>
        <w:numPr>
          <w:ilvl w:val="0"/>
          <w:numId w:val="5"/>
        </w:numPr>
        <w:rPr>
          <w:color w:val="000000"/>
        </w:rPr>
      </w:pPr>
      <w:r w:rsidRPr="00827535">
        <w:rPr>
          <w:color w:val="000000"/>
        </w:rPr>
        <w:t>Навыков само и взаимопроверки.</w:t>
      </w:r>
    </w:p>
    <w:p w:rsidR="00EE286D" w:rsidRPr="00827535" w:rsidRDefault="00EE286D" w:rsidP="00EE286D">
      <w:pPr>
        <w:rPr>
          <w:color w:val="000000"/>
        </w:rPr>
      </w:pPr>
      <w:r w:rsidRPr="00827535">
        <w:rPr>
          <w:b/>
          <w:bCs/>
          <w:color w:val="000000"/>
        </w:rPr>
        <w:t xml:space="preserve">Формирование </w:t>
      </w:r>
      <w:r w:rsidRPr="00827535">
        <w:rPr>
          <w:color w:val="000000"/>
        </w:rPr>
        <w:t>представлений об идеях и методах математики как универсального языка науки и техники, средства моделирования явлений и процессов.</w:t>
      </w:r>
    </w:p>
    <w:p w:rsidR="00EE286D" w:rsidRPr="00827535" w:rsidRDefault="00EE286D" w:rsidP="00EE286D">
      <w:pPr>
        <w:rPr>
          <w:b/>
          <w:color w:val="000000"/>
        </w:rPr>
      </w:pPr>
      <w:r w:rsidRPr="00827535">
        <w:rPr>
          <w:color w:val="000000"/>
        </w:rPr>
        <w:t> </w:t>
      </w:r>
      <w:r w:rsidRPr="00827535">
        <w:rPr>
          <w:b/>
          <w:color w:val="000000"/>
        </w:rPr>
        <w:t>Воспитание:</w:t>
      </w:r>
    </w:p>
    <w:p w:rsidR="00EE286D" w:rsidRPr="00827535" w:rsidRDefault="00EE286D" w:rsidP="00EE286D">
      <w:pPr>
        <w:numPr>
          <w:ilvl w:val="0"/>
          <w:numId w:val="6"/>
        </w:numPr>
        <w:rPr>
          <w:color w:val="000000"/>
        </w:rPr>
      </w:pPr>
      <w:r w:rsidRPr="00827535">
        <w:rPr>
          <w:color w:val="000000"/>
        </w:rPr>
        <w:t>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EE286D" w:rsidRPr="00827535" w:rsidRDefault="00EE286D" w:rsidP="00EE286D">
      <w:pPr>
        <w:numPr>
          <w:ilvl w:val="0"/>
          <w:numId w:val="6"/>
        </w:numPr>
        <w:rPr>
          <w:color w:val="000000"/>
        </w:rPr>
      </w:pPr>
      <w:r w:rsidRPr="00827535">
        <w:rPr>
          <w:color w:val="000000"/>
        </w:rPr>
        <w:t>Волевых качеств;</w:t>
      </w:r>
    </w:p>
    <w:p w:rsidR="00EE286D" w:rsidRPr="00827535" w:rsidRDefault="00EE286D" w:rsidP="00EE286D">
      <w:pPr>
        <w:numPr>
          <w:ilvl w:val="0"/>
          <w:numId w:val="6"/>
        </w:numPr>
        <w:rPr>
          <w:color w:val="000000"/>
        </w:rPr>
      </w:pPr>
      <w:r w:rsidRPr="00827535">
        <w:rPr>
          <w:color w:val="000000"/>
        </w:rPr>
        <w:t>Коммуникабельности;</w:t>
      </w:r>
    </w:p>
    <w:p w:rsidR="00EE286D" w:rsidRPr="00827535" w:rsidRDefault="00EE286D" w:rsidP="00EE286D">
      <w:pPr>
        <w:numPr>
          <w:ilvl w:val="0"/>
          <w:numId w:val="6"/>
        </w:numPr>
        <w:rPr>
          <w:color w:val="000000"/>
        </w:rPr>
      </w:pPr>
      <w:r w:rsidRPr="00827535">
        <w:rPr>
          <w:color w:val="000000"/>
        </w:rPr>
        <w:t>Ответственности.</w:t>
      </w:r>
    </w:p>
    <w:p w:rsidR="00EE286D" w:rsidRPr="00827535" w:rsidRDefault="00EE286D" w:rsidP="00EE286D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t>В ходе преподавания математики в 9 классе, работы над формированием у учащихся, перечисленных в программе знаний и умений, следует обратить внимание на то, чтобы они овладевали умениями обще учебного характера, разнообразными способами деятельности, приобретали опыт:</w:t>
      </w:r>
    </w:p>
    <w:p w:rsidR="00EE286D" w:rsidRPr="00827535" w:rsidRDefault="00EE286D" w:rsidP="00EE286D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t>-работы с математическими моделями, приемами их построения и исследования;</w:t>
      </w:r>
    </w:p>
    <w:p w:rsidR="00EE286D" w:rsidRPr="00827535" w:rsidRDefault="00EE286D" w:rsidP="00EE286D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t>-методами исследования реального мира, умения действовать в нестандартных ситуациях;</w:t>
      </w:r>
    </w:p>
    <w:p w:rsidR="00EE286D" w:rsidRPr="00827535" w:rsidRDefault="00EE286D" w:rsidP="00EE286D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t>-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EE286D" w:rsidRPr="00827535" w:rsidRDefault="00EE286D" w:rsidP="00EE286D">
      <w:pPr>
        <w:widowControl w:val="0"/>
        <w:spacing w:before="120"/>
        <w:ind w:firstLine="567"/>
        <w:jc w:val="both"/>
        <w:rPr>
          <w:color w:val="000000"/>
        </w:rPr>
      </w:pPr>
      <w:r w:rsidRPr="00827535">
        <w:rPr>
          <w:color w:val="000000"/>
        </w:rPr>
        <w:t>-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EE286D" w:rsidRPr="00827535" w:rsidRDefault="00EE286D" w:rsidP="00EE286D">
      <w:pPr>
        <w:widowControl w:val="0"/>
        <w:spacing w:before="120"/>
        <w:ind w:firstLine="567"/>
        <w:jc w:val="both"/>
      </w:pPr>
      <w:r w:rsidRPr="00827535">
        <w:t>-ясного, точного, грамотного изложения своих мыслей в устной и письменной речи;</w:t>
      </w:r>
    </w:p>
    <w:p w:rsidR="00EE286D" w:rsidRPr="00827535" w:rsidRDefault="00EE286D" w:rsidP="00EE286D">
      <w:pPr>
        <w:widowControl w:val="0"/>
        <w:spacing w:before="120"/>
        <w:ind w:firstLine="567"/>
        <w:jc w:val="both"/>
      </w:pPr>
      <w:r w:rsidRPr="00827535">
        <w:t xml:space="preserve">-использования различных языков математики (словесного, символического, </w:t>
      </w:r>
      <w:r w:rsidRPr="00827535">
        <w:lastRenderedPageBreak/>
        <w:t>графического), свободного перехода с одного языка на другой для иллюстрации, интерпретации, аргументации;</w:t>
      </w:r>
    </w:p>
    <w:p w:rsidR="00EE286D" w:rsidRPr="00827535" w:rsidRDefault="00EE286D" w:rsidP="00EE286D">
      <w:pPr>
        <w:widowControl w:val="0"/>
        <w:spacing w:before="120"/>
        <w:ind w:firstLine="567"/>
        <w:jc w:val="both"/>
      </w:pPr>
      <w:r w:rsidRPr="00827535">
        <w:t xml:space="preserve">-проведения доказательных рассуждений, аргументации, выдвижения гипотез и их обоснования; </w:t>
      </w:r>
    </w:p>
    <w:p w:rsidR="00EE286D" w:rsidRPr="00827535" w:rsidRDefault="00EE286D" w:rsidP="00EE286D">
      <w:r w:rsidRPr="00827535">
        <w:t xml:space="preserve">-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 </w:t>
      </w:r>
    </w:p>
    <w:p w:rsidR="00EE286D" w:rsidRPr="00827535" w:rsidRDefault="00EE286D" w:rsidP="00EE286D">
      <w:pPr>
        <w:spacing w:before="280" w:after="280"/>
        <w:jc w:val="center"/>
        <w:rPr>
          <w:b/>
          <w:bCs/>
          <w:iCs/>
        </w:rPr>
      </w:pPr>
      <w:r w:rsidRPr="00827535">
        <w:rPr>
          <w:b/>
          <w:bCs/>
          <w:iCs/>
        </w:rPr>
        <w:t>ФОРМЫ  ОРГАНИЗАЦИИ  УЧЕБНОГО  ПРОЦЕССА</w:t>
      </w:r>
    </w:p>
    <w:p w:rsidR="00EE286D" w:rsidRPr="00827535" w:rsidRDefault="00EE286D" w:rsidP="00EE286D">
      <w:pPr>
        <w:spacing w:before="280" w:after="280"/>
      </w:pPr>
      <w:r w:rsidRPr="00827535">
        <w:rPr>
          <w:bCs/>
          <w:iCs/>
        </w:rPr>
        <w:t>При организации</w:t>
      </w:r>
      <w:r w:rsidRPr="00827535">
        <w:t xml:space="preserve"> учебного процесса будет обеспечена последовательность изучения учебного материала: новые знания опираются на недавно пройденный материал; обеспечено поэтапное раскрытие тем с последующей реализацией; закрепление в процессе практикумов, тренингов и итоговых собеседований; будут использоваться уроки-соревнования, уроки консультации, зачеты.</w:t>
      </w:r>
    </w:p>
    <w:p w:rsidR="00EE286D" w:rsidRPr="00827535" w:rsidRDefault="00EE286D" w:rsidP="00EE286D">
      <w:pPr>
        <w:ind w:firstLine="708"/>
        <w:jc w:val="both"/>
        <w:rPr>
          <w:b/>
        </w:rPr>
      </w:pPr>
      <w:r w:rsidRPr="00827535">
        <w:rPr>
          <w:b/>
        </w:rPr>
        <w:t>Формы организации учебного процесса:</w:t>
      </w:r>
    </w:p>
    <w:p w:rsidR="00EE286D" w:rsidRPr="00827535" w:rsidRDefault="00EE286D" w:rsidP="00EE286D">
      <w:pPr>
        <w:numPr>
          <w:ilvl w:val="0"/>
          <w:numId w:val="11"/>
        </w:numPr>
        <w:tabs>
          <w:tab w:val="clear" w:pos="1428"/>
          <w:tab w:val="left" w:pos="1426"/>
        </w:tabs>
        <w:ind w:left="1426"/>
        <w:jc w:val="both"/>
      </w:pPr>
      <w:r w:rsidRPr="00827535">
        <w:t>индивидуальные;</w:t>
      </w:r>
    </w:p>
    <w:p w:rsidR="00EE286D" w:rsidRPr="00827535" w:rsidRDefault="00EE286D" w:rsidP="00EE286D">
      <w:pPr>
        <w:numPr>
          <w:ilvl w:val="0"/>
          <w:numId w:val="11"/>
        </w:numPr>
        <w:tabs>
          <w:tab w:val="clear" w:pos="1428"/>
          <w:tab w:val="left" w:pos="1426"/>
        </w:tabs>
        <w:ind w:left="1426"/>
        <w:jc w:val="both"/>
      </w:pPr>
      <w:r w:rsidRPr="00827535">
        <w:t>групповые;</w:t>
      </w:r>
    </w:p>
    <w:p w:rsidR="00EE286D" w:rsidRPr="00827535" w:rsidRDefault="00EE286D" w:rsidP="00EE286D">
      <w:pPr>
        <w:numPr>
          <w:ilvl w:val="0"/>
          <w:numId w:val="11"/>
        </w:numPr>
        <w:tabs>
          <w:tab w:val="clear" w:pos="1428"/>
          <w:tab w:val="left" w:pos="1426"/>
        </w:tabs>
        <w:ind w:left="1426"/>
        <w:jc w:val="both"/>
      </w:pPr>
      <w:r w:rsidRPr="00827535">
        <w:t>индивидуально-групповые;</w:t>
      </w:r>
    </w:p>
    <w:p w:rsidR="00EE286D" w:rsidRPr="00827535" w:rsidRDefault="00EE286D" w:rsidP="00EE286D">
      <w:pPr>
        <w:numPr>
          <w:ilvl w:val="0"/>
          <w:numId w:val="11"/>
        </w:numPr>
        <w:tabs>
          <w:tab w:val="clear" w:pos="1428"/>
          <w:tab w:val="left" w:pos="1426"/>
        </w:tabs>
        <w:ind w:left="1426"/>
        <w:jc w:val="both"/>
      </w:pPr>
      <w:r w:rsidRPr="00827535">
        <w:t>фронтальные;</w:t>
      </w:r>
    </w:p>
    <w:p w:rsidR="00EE286D" w:rsidRPr="00827535" w:rsidRDefault="00EE286D" w:rsidP="00EE286D">
      <w:pPr>
        <w:numPr>
          <w:ilvl w:val="0"/>
          <w:numId w:val="11"/>
        </w:numPr>
        <w:tabs>
          <w:tab w:val="clear" w:pos="1428"/>
          <w:tab w:val="left" w:pos="1426"/>
        </w:tabs>
        <w:ind w:left="1426"/>
        <w:jc w:val="both"/>
      </w:pPr>
      <w:r w:rsidRPr="00827535">
        <w:t>практикумы</w:t>
      </w:r>
    </w:p>
    <w:p w:rsidR="00EE286D" w:rsidRPr="00827535" w:rsidRDefault="00EE286D" w:rsidP="00EE286D">
      <w:pPr>
        <w:jc w:val="center"/>
        <w:rPr>
          <w:b/>
        </w:rPr>
      </w:pPr>
      <w:r w:rsidRPr="00827535">
        <w:rPr>
          <w:b/>
        </w:rPr>
        <w:t>Формы контроля.</w:t>
      </w:r>
    </w:p>
    <w:p w:rsidR="00EE286D" w:rsidRPr="00827535" w:rsidRDefault="00EE286D" w:rsidP="00EE286D">
      <w:pPr>
        <w:rPr>
          <w:b/>
        </w:rPr>
      </w:pPr>
    </w:p>
    <w:p w:rsidR="00EE286D" w:rsidRPr="00827535" w:rsidRDefault="00EE286D" w:rsidP="00EE286D">
      <w:pPr>
        <w:rPr>
          <w:color w:val="000000"/>
        </w:rPr>
      </w:pPr>
      <w:r w:rsidRPr="00827535">
        <w:t>         </w:t>
      </w:r>
      <w:r w:rsidRPr="00827535">
        <w:rPr>
          <w:color w:val="000000"/>
        </w:rPr>
        <w:t xml:space="preserve">Основными видами классных и домашних письменных работ обучающихся являются обучающие работы. </w:t>
      </w:r>
    </w:p>
    <w:p w:rsidR="00EE286D" w:rsidRPr="00827535" w:rsidRDefault="00EE286D" w:rsidP="00EE286D">
      <w:pPr>
        <w:shd w:val="clear" w:color="auto" w:fill="FFFFFF"/>
        <w:ind w:firstLine="426"/>
        <w:rPr>
          <w:color w:val="000000"/>
        </w:rPr>
      </w:pPr>
      <w:r w:rsidRPr="00827535">
        <w:rPr>
          <w:color w:val="000000"/>
        </w:rPr>
        <w:t xml:space="preserve"> По алгебре в 9 классе проводятся текущие и одна итоговая письменные контрольные работы, самостоятельные работы, контроль знаний в форме теста, диагностические работы по линии </w:t>
      </w:r>
      <w:proofErr w:type="spellStart"/>
      <w:r w:rsidRPr="00827535">
        <w:rPr>
          <w:color w:val="000000"/>
        </w:rPr>
        <w:t>СтатГрада</w:t>
      </w:r>
      <w:proofErr w:type="spellEnd"/>
      <w:r w:rsidRPr="00827535">
        <w:rPr>
          <w:color w:val="000000"/>
        </w:rPr>
        <w:t xml:space="preserve">. </w:t>
      </w:r>
    </w:p>
    <w:p w:rsidR="00EE286D" w:rsidRPr="00827535" w:rsidRDefault="00EE286D" w:rsidP="00EE286D">
      <w:pPr>
        <w:pStyle w:val="af5"/>
        <w:spacing w:after="0"/>
        <w:ind w:left="0" w:firstLine="426"/>
        <w:rPr>
          <w:i/>
          <w:color w:val="000000"/>
        </w:rPr>
      </w:pPr>
      <w:r w:rsidRPr="00827535">
        <w:t xml:space="preserve">Текущие контрольные работы имеют целью проверку усвоения изучаемого и проверяемого программного материала.  На контрольные работы отводится 1 час. Итоговая контрольная работа проводится </w:t>
      </w:r>
      <w:r w:rsidRPr="00827535">
        <w:rPr>
          <w:color w:val="000000"/>
        </w:rPr>
        <w:t xml:space="preserve"> в конце учебного года.</w:t>
      </w:r>
    </w:p>
    <w:p w:rsidR="00EE286D" w:rsidRPr="00827535" w:rsidRDefault="00EE286D" w:rsidP="00EE286D">
      <w:pPr>
        <w:shd w:val="clear" w:color="auto" w:fill="FFFFFF"/>
        <w:rPr>
          <w:color w:val="000000"/>
        </w:rPr>
      </w:pPr>
      <w:r w:rsidRPr="00827535">
        <w:rPr>
          <w:color w:val="000000"/>
        </w:rPr>
        <w:t xml:space="preserve">      Самостоятельные работы и тестирование рассчитаны на часть урока (15-25 мин), в зависимости от цели проведения контроля. </w:t>
      </w:r>
    </w:p>
    <w:p w:rsidR="00EE286D" w:rsidRPr="00827535" w:rsidRDefault="00EE286D" w:rsidP="00EE286D"/>
    <w:p w:rsidR="00EE286D" w:rsidRPr="00827535" w:rsidRDefault="00EE286D" w:rsidP="00EE286D">
      <w:pPr>
        <w:jc w:val="center"/>
      </w:pPr>
      <w:proofErr w:type="spellStart"/>
      <w:r w:rsidRPr="00827535">
        <w:rPr>
          <w:b/>
          <w:bCs/>
        </w:rPr>
        <w:t>Общеучебные</w:t>
      </w:r>
      <w:proofErr w:type="spellEnd"/>
      <w:r w:rsidRPr="00827535">
        <w:rPr>
          <w:b/>
          <w:bCs/>
        </w:rPr>
        <w:t xml:space="preserve"> умения, навыки и способы деятельности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В ходе изучения алгебры обучающиеся приобретают опыт: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планирования и осуществления алгоритмической деятельности, выполнения заданных и конструирования новых алгоритмо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интерпретации, аргументации и доказательства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проведения доказательных рассуждений, аргументации, выдвижения гипотез и их обоснования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EE286D" w:rsidRPr="00827535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Требования к уровню подготовки учащихся.</w:t>
      </w: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  <w:iCs/>
        </w:rPr>
      </w:pP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  <w:iCs/>
        </w:rPr>
      </w:pPr>
      <w:r w:rsidRPr="00827535">
        <w:rPr>
          <w:b/>
          <w:bCs/>
          <w:iCs/>
        </w:rPr>
        <w:t>В результате изучения алгебры выпускник основной школы должен</w:t>
      </w: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знать/понимать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lastRenderedPageBreak/>
        <w:t>• существо понятия математического доказательства; приводить примеры доказательст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существо понятия алгоритма; приводить примеры алгоритмо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как математически определенные функции могут описывать реальные зависимости; приводить примеры такого описания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как потребности практики привели математическую науку к необходимости расширения понятия числа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вероятностный характер многих закономерностей окружающего мира; примеры статистических закономерностей и выводо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EE286D" w:rsidRPr="00827535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Арифметика</w:t>
      </w: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уметь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малые числа с использованием целых степеней десятки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 xml:space="preserve">• 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827535">
        <w:t>через</w:t>
      </w:r>
      <w:proofErr w:type="gramEnd"/>
      <w:r w:rsidRPr="00827535">
        <w:t xml:space="preserve"> более мелкие и наоборот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решать текстовые задачи, включая задачи, связанные с отношением и с пропорциональностью величин, дробями и процентами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27535">
        <w:t>для</w:t>
      </w:r>
      <w:proofErr w:type="gramEnd"/>
      <w:r w:rsidRPr="00827535">
        <w:t>: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 xml:space="preserve">• решения несложных практических расчетных задач, в том числе </w:t>
      </w:r>
      <w:proofErr w:type="spellStart"/>
      <w:r w:rsidRPr="00827535">
        <w:t>c</w:t>
      </w:r>
      <w:proofErr w:type="spellEnd"/>
      <w:r w:rsidRPr="00827535">
        <w:t xml:space="preserve"> использованием при необходимости справочных материалов, калькулятора, компьютера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устной прикидки и оценки результата вычислений; проверки результата вычисления, с использованием различных приемо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EE286D" w:rsidRPr="00827535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Алгебра</w:t>
      </w: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уметь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решать линейные и квадратные неравенства с одной переменной и их системы, • 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 xml:space="preserve">• изображать числа точками </w:t>
      </w:r>
      <w:proofErr w:type="gramStart"/>
      <w:r w:rsidRPr="00827535">
        <w:t>на</w:t>
      </w:r>
      <w:proofErr w:type="gramEnd"/>
      <w:r w:rsidRPr="00827535">
        <w:t xml:space="preserve"> координатной прямой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lastRenderedPageBreak/>
        <w:t>• 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определять свойства функции по ее графику; применять графические представления при решении уравнений, систем, неравенст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описывать свойства изученных функций, строить их графики.</w:t>
      </w: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Использовать приобретенные знания и умения в практической деятельности и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</w:rPr>
        <w:t xml:space="preserve">повседневной жизни </w:t>
      </w:r>
      <w:proofErr w:type="gramStart"/>
      <w:r w:rsidRPr="00827535">
        <w:t>для</w:t>
      </w:r>
      <w:proofErr w:type="gramEnd"/>
      <w:r w:rsidRPr="00827535">
        <w:t>: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 xml:space="preserve">• моделирования практических ситуаций и </w:t>
      </w:r>
      <w:proofErr w:type="gramStart"/>
      <w:r w:rsidRPr="00827535">
        <w:t>исследовании</w:t>
      </w:r>
      <w:proofErr w:type="gramEnd"/>
      <w:r w:rsidRPr="00827535">
        <w:t xml:space="preserve"> построенных моделей с использованием аппарата алгебры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интерпретации графиков реальных зависимостей между величинами.</w:t>
      </w: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Элементы логики, комбинаторики, статистики и теории вероятностей</w:t>
      </w: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>уметь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 xml:space="preserve">• 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</w:t>
      </w:r>
      <w:proofErr w:type="spellStart"/>
      <w:r w:rsidRPr="00827535">
        <w:t>контрпримеры</w:t>
      </w:r>
      <w:proofErr w:type="spellEnd"/>
      <w:r w:rsidRPr="00827535">
        <w:t xml:space="preserve"> для опровержения утверждений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извлекать информацию, представленную в таблицах, на диаграммах, графиках; составлять таблицы, строить диаграммы и графики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решать комбинаторные задачи путем систематического перебора возможных вариантов и с использованием правила умножения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вычислять средние значения результатов измерений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находить частоту события, используя собственные наблюдения и готовые статистические данные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находить вероятности случайных событий в простейших случаях.</w:t>
      </w: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27535">
        <w:t>для</w:t>
      </w:r>
      <w:proofErr w:type="gramEnd"/>
      <w:r w:rsidRPr="00827535">
        <w:rPr>
          <w:b/>
          <w:bCs/>
        </w:rPr>
        <w:t>: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выстраивания аргументации при доказательстве и в диалоге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распознавания  логически некорректных рассуждений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записи математических утверждений, доказательст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анализа реальных числовых данных, представленных в виде диаграмм, графиков, таблиц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решения учебных и практических задач, требующих систематического перебора варианто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• 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EE286D" w:rsidRDefault="00EE286D" w:rsidP="00EE286D">
      <w:pPr>
        <w:rPr>
          <w:rFonts w:eastAsia="Calibri"/>
          <w:b/>
        </w:rPr>
      </w:pPr>
      <w:r w:rsidRPr="00827535">
        <w:t>• понимания статистических утверждений.</w:t>
      </w:r>
      <w:r w:rsidRPr="00827535">
        <w:rPr>
          <w:rFonts w:eastAsia="Calibri"/>
          <w:b/>
        </w:rPr>
        <w:t xml:space="preserve"> </w:t>
      </w:r>
    </w:p>
    <w:p w:rsidR="00EE286D" w:rsidRPr="00FD0825" w:rsidRDefault="00EE286D" w:rsidP="00EE286D">
      <w:pPr>
        <w:jc w:val="center"/>
        <w:rPr>
          <w:b/>
        </w:rPr>
      </w:pPr>
      <w:r w:rsidRPr="00FD0825">
        <w:rPr>
          <w:b/>
        </w:rPr>
        <w:t>Используемые формы, способы и средства проверки и оценки образовательных результатов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</w:pPr>
      <w:r w:rsidRPr="00FD0825">
        <w:rPr>
          <w:iCs/>
        </w:rPr>
        <w:t>Оценка знаний</w:t>
      </w:r>
      <w:r w:rsidRPr="00FD0825">
        <w:t xml:space="preserve">–систематический процесс, который состоит в определении степени соответствия имеющихся знаний, умений, навыков, предварительно </w:t>
      </w:r>
      <w:proofErr w:type="gramStart"/>
      <w:r w:rsidRPr="00FD0825">
        <w:t>планируемым</w:t>
      </w:r>
      <w:proofErr w:type="gramEnd"/>
      <w:r w:rsidRPr="00FD0825">
        <w:t>. Процесс оценки включает в себя такие компоненты: определение целей обучения; выбор контрольных заданий, проверяющих достижение этих целей; отметку или другой способ выражения результатов проверки. В зависимости от поставленных целей по-разному строится программа контроля, подбираются различные типы вопросов и заданий. Но применение примерных норм оценки знаний должно внести единообразие в оценку знаний и умений учащихся и сделать ее более объективной. Примерные нормы представляют основу, исходя из которой, учитель оценивает знания и умения учащихся.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</w:pPr>
      <w:r w:rsidRPr="00FD0825">
        <w:rPr>
          <w:b/>
        </w:rPr>
        <w:t>Содержание и объем материала</w:t>
      </w:r>
      <w:r w:rsidRPr="00FD0825">
        <w:t xml:space="preserve">, подлежащего проверке и оценке, определяются программой по математике для </w:t>
      </w:r>
      <w:r>
        <w:t xml:space="preserve">основной </w:t>
      </w:r>
      <w:r w:rsidRPr="00FD0825">
        <w:t xml:space="preserve"> школы. В задания для проверки включаются </w:t>
      </w:r>
      <w:r w:rsidRPr="00FD0825">
        <w:lastRenderedPageBreak/>
        <w:t>основные, типичные и притом различной сложности вопросы, соответствующие проверяемому разделу программы.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  <w:rPr>
          <w:b/>
        </w:rPr>
      </w:pPr>
      <w:proofErr w:type="gramStart"/>
      <w:r w:rsidRPr="00FD0825">
        <w:rPr>
          <w:b/>
        </w:rPr>
        <w:t>Основными формами проверки знаний и умений учащихся</w:t>
      </w:r>
      <w:r w:rsidRPr="00FD0825">
        <w:rPr>
          <w:i/>
        </w:rPr>
        <w:t xml:space="preserve"> </w:t>
      </w:r>
      <w:r w:rsidRPr="00FD0825">
        <w:t xml:space="preserve">по математике в </w:t>
      </w:r>
      <w:r>
        <w:t>основно</w:t>
      </w:r>
      <w:r w:rsidRPr="00FD0825">
        <w:t xml:space="preserve">й школе являются  </w:t>
      </w:r>
      <w:r w:rsidRPr="00FD0825">
        <w:rPr>
          <w:b/>
        </w:rPr>
        <w:t xml:space="preserve">опрос, экзамен, зачет, контрольная работа, самостоятельная работа, тестирование, проверочная работа, проверка письменных домашних работ </w:t>
      </w:r>
      <w:r w:rsidRPr="00FD0825">
        <w:t>наряду с которыми применяются и другие формы проверки.</w:t>
      </w:r>
      <w:proofErr w:type="gramEnd"/>
      <w:r w:rsidRPr="00FD0825">
        <w:t xml:space="preserve"> При этом учитывается, что в некоторых случаях только устный опрос может дать более полные представления о знаниях и умениях учащихся; в тоже время письменная работа позволяет оценить умение учащихся излагать свои мысли на бумаге; навыки грамотного оформления выполняемых ими заданий.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</w:pPr>
      <w:r w:rsidRPr="00FD0825">
        <w:rPr>
          <w:b/>
        </w:rPr>
        <w:t>При оценке устных ответов и письменных работ</w:t>
      </w:r>
      <w:r w:rsidRPr="00FD0825">
        <w:t xml:space="preserve"> учитель в первую очередь учитывает имеющиеся у учащегося фактические знания и умения, их полноту, прочность, умение применять на практике в различных ситуациях. Результат оценки зависит также от наличия и характера допущенных погрешностей.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</w:pPr>
      <w:r w:rsidRPr="00FD0825">
        <w:t xml:space="preserve">Среди погрешностей выделяются </w:t>
      </w:r>
      <w:r w:rsidRPr="00FD0825">
        <w:rPr>
          <w:b/>
        </w:rPr>
        <w:t>ошибки, недочеты и мелкие погрешности</w:t>
      </w:r>
      <w:r w:rsidRPr="00FD0825">
        <w:rPr>
          <w:i/>
        </w:rPr>
        <w:t>.</w:t>
      </w:r>
    </w:p>
    <w:p w:rsidR="00EE286D" w:rsidRPr="00FD0825" w:rsidRDefault="00EE286D" w:rsidP="00EE286D">
      <w:pPr>
        <w:autoSpaceDE w:val="0"/>
        <w:autoSpaceDN w:val="0"/>
        <w:adjustRightInd w:val="0"/>
      </w:pPr>
      <w:r w:rsidRPr="00FD0825">
        <w:t xml:space="preserve">Погрешность считается </w:t>
      </w:r>
      <w:r w:rsidRPr="00FD0825">
        <w:rPr>
          <w:b/>
          <w:iCs/>
        </w:rPr>
        <w:t>ошибкой</w:t>
      </w:r>
      <w:r w:rsidRPr="00FD0825">
        <w:t>, если она свидетельствует о том, что ученик не овладел основными знаниями, умениями и их применением.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</w:pPr>
      <w:r w:rsidRPr="00FD0825">
        <w:t xml:space="preserve">К </w:t>
      </w:r>
      <w:r w:rsidRPr="00FD0825">
        <w:rPr>
          <w:b/>
          <w:iCs/>
        </w:rPr>
        <w:t>недочетам</w:t>
      </w:r>
      <w:r w:rsidRPr="00FD0825">
        <w:rPr>
          <w:i/>
          <w:iCs/>
        </w:rPr>
        <w:t xml:space="preserve"> </w:t>
      </w:r>
      <w:r w:rsidRPr="00FD0825">
        <w:t>относятся погрешности, свидетельствующие о недостаточно полном или недостаточно прочном усвоении основных знаний и умений или об отсутствии знаний, не считающихся в соответствии с программой основными. К недочетам относятся погрешности, объясняющиеся рассеянностью или недосмотром, но которые не привели к искажению смысла полученного учеником задания или способа его выполнения. Грамматическая ошибка, допущенная в написании известного учащемуся математического термина, небрежная запись, небрежное выполнение чертежа считаются недочетом.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</w:pPr>
      <w:r w:rsidRPr="00FD0825">
        <w:rPr>
          <w:b/>
        </w:rPr>
        <w:t xml:space="preserve">К </w:t>
      </w:r>
      <w:r w:rsidRPr="00FD0825">
        <w:rPr>
          <w:b/>
          <w:iCs/>
        </w:rPr>
        <w:t>мелким погрешностям</w:t>
      </w:r>
      <w:r w:rsidRPr="00FD0825">
        <w:t xml:space="preserve"> относятся погрешности в устной и письменной речи, не искажающие смысла ответа или решения, случайные описки и т. п.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</w:pPr>
      <w:r w:rsidRPr="00FD0825">
        <w:t>Каждое задание для устного опроса или письменной работы представляет теоретический вопрос или задачу.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</w:pPr>
      <w:r w:rsidRPr="00FD0825">
        <w:t>Ответ на вопрос считается безупречным, если его содержание точно соответствует вопросу, включает все необходимые теоретические сведения, обоснованные заключения и поясняющие примеры, а его изложение и оформление отличаются краткостью и аккуратностью.</w:t>
      </w:r>
    </w:p>
    <w:p w:rsidR="00EE286D" w:rsidRPr="00FD0825" w:rsidRDefault="00EE286D" w:rsidP="00EE286D">
      <w:pPr>
        <w:autoSpaceDE w:val="0"/>
        <w:autoSpaceDN w:val="0"/>
        <w:adjustRightInd w:val="0"/>
        <w:ind w:firstLine="567"/>
      </w:pPr>
      <w:r w:rsidRPr="00FD0825">
        <w:t>Решение задачи считается безупречным, если получен верный ответ при правильном ходе решения, выбран соответствующий задаче способ решения, правильно выполнены необходимые вычисления и преобразования, последовательно и аккуратно оформлено решение.</w:t>
      </w:r>
    </w:p>
    <w:p w:rsidR="00EE286D" w:rsidRPr="00AA69F4" w:rsidRDefault="00EE286D" w:rsidP="00EE286D">
      <w:pPr>
        <w:autoSpaceDE w:val="0"/>
        <w:autoSpaceDN w:val="0"/>
        <w:adjustRightInd w:val="0"/>
      </w:pPr>
      <w:r w:rsidRPr="00AA69F4">
        <w:rPr>
          <w:b/>
        </w:rPr>
        <w:t>Оценка ответа учащегося</w:t>
      </w:r>
      <w:r w:rsidRPr="00AA69F4">
        <w:t xml:space="preserve"> при устном опросе и оценка письменной контрольной работы проводится по пятибалльной системе.</w:t>
      </w:r>
    </w:p>
    <w:p w:rsidR="00EE286D" w:rsidRPr="00AA69F4" w:rsidRDefault="00EE286D" w:rsidP="00EE286D">
      <w:pPr>
        <w:autoSpaceDE w:val="0"/>
        <w:autoSpaceDN w:val="0"/>
        <w:adjustRightInd w:val="0"/>
        <w:jc w:val="center"/>
        <w:rPr>
          <w:b/>
        </w:rPr>
      </w:pPr>
      <w:r w:rsidRPr="00AA69F4">
        <w:rPr>
          <w:b/>
        </w:rPr>
        <w:t>Оценка устных ответов:</w:t>
      </w:r>
    </w:p>
    <w:p w:rsidR="00EE286D" w:rsidRPr="00AA69F4" w:rsidRDefault="00EE286D" w:rsidP="00EE286D">
      <w:pPr>
        <w:autoSpaceDE w:val="0"/>
        <w:autoSpaceDN w:val="0"/>
        <w:adjustRightInd w:val="0"/>
        <w:rPr>
          <w:b/>
        </w:rPr>
      </w:pPr>
      <w:r w:rsidRPr="00AA69F4">
        <w:rPr>
          <w:b/>
        </w:rPr>
        <w:t>Ответ оценивается отметкой “</w:t>
      </w:r>
      <w:smartTag w:uri="urn:schemas-microsoft-com:office:smarttags" w:element="metricconverter">
        <w:smartTagPr>
          <w:attr w:name="ProductID" w:val="5”"/>
        </w:smartTagPr>
        <w:r w:rsidRPr="00AA69F4">
          <w:rPr>
            <w:b/>
          </w:rPr>
          <w:t>5”</w:t>
        </w:r>
      </w:smartTag>
      <w:r w:rsidRPr="00AA69F4">
        <w:rPr>
          <w:b/>
        </w:rPr>
        <w:t>,</w:t>
      </w:r>
      <w:r w:rsidRPr="00AA69F4">
        <w:t xml:space="preserve"> если учащийся:</w:t>
      </w:r>
    </w:p>
    <w:p w:rsidR="00EE286D" w:rsidRPr="00AA69F4" w:rsidRDefault="00EE286D" w:rsidP="00EE286D">
      <w:pPr>
        <w:numPr>
          <w:ilvl w:val="0"/>
          <w:numId w:val="18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полностью раскрыл содержание материала в объеме, предусмотренном программой и учебником;</w:t>
      </w:r>
    </w:p>
    <w:p w:rsidR="00EE286D" w:rsidRPr="00AA69F4" w:rsidRDefault="00EE286D" w:rsidP="00EE286D">
      <w:pPr>
        <w:numPr>
          <w:ilvl w:val="0"/>
          <w:numId w:val="18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EE286D" w:rsidRPr="00AA69F4" w:rsidRDefault="00EE286D" w:rsidP="00EE286D">
      <w:pPr>
        <w:numPr>
          <w:ilvl w:val="0"/>
          <w:numId w:val="18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правильно выполнил рисунки, чертежи, графики, сопутствующие ответу;</w:t>
      </w:r>
    </w:p>
    <w:p w:rsidR="00EE286D" w:rsidRPr="00AA69F4" w:rsidRDefault="00EE286D" w:rsidP="00EE286D">
      <w:pPr>
        <w:numPr>
          <w:ilvl w:val="0"/>
          <w:numId w:val="18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показал умение иллюстрировать теорию конкретными примерами, применять в новой ситуации при выполнении практического задания;</w:t>
      </w:r>
    </w:p>
    <w:p w:rsidR="00EE286D" w:rsidRPr="00AA69F4" w:rsidRDefault="00EE286D" w:rsidP="00EE286D">
      <w:pPr>
        <w:numPr>
          <w:ilvl w:val="0"/>
          <w:numId w:val="18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 xml:space="preserve">продемонстрировал усвоение ранее изученных сопутствующих вопросов, </w:t>
      </w:r>
      <w:proofErr w:type="spellStart"/>
      <w:r w:rsidRPr="00AA69F4">
        <w:t>сформированность</w:t>
      </w:r>
      <w:proofErr w:type="spellEnd"/>
      <w:r w:rsidRPr="00AA69F4">
        <w:t xml:space="preserve"> и устойчивость используемых при ответе умений и навыков;</w:t>
      </w:r>
    </w:p>
    <w:p w:rsidR="00EE286D" w:rsidRPr="00AA69F4" w:rsidRDefault="00EE286D" w:rsidP="00EE286D">
      <w:pPr>
        <w:numPr>
          <w:ilvl w:val="0"/>
          <w:numId w:val="18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отвечал самостоятельно, без наводящих вопросов учителя.</w:t>
      </w:r>
    </w:p>
    <w:p w:rsidR="00EE286D" w:rsidRPr="00AA69F4" w:rsidRDefault="00EE286D" w:rsidP="00EE286D">
      <w:pPr>
        <w:autoSpaceDE w:val="0"/>
        <w:autoSpaceDN w:val="0"/>
        <w:adjustRightInd w:val="0"/>
        <w:rPr>
          <w:i/>
        </w:rPr>
      </w:pPr>
      <w:r w:rsidRPr="00AA69F4">
        <w:rPr>
          <w:b/>
        </w:rPr>
        <w:t>Ответ оценивается отметкой “</w:t>
      </w:r>
      <w:smartTag w:uri="urn:schemas-microsoft-com:office:smarttags" w:element="metricconverter">
        <w:smartTagPr>
          <w:attr w:name="ProductID" w:val="4”"/>
        </w:smartTagPr>
        <w:r w:rsidRPr="00AA69F4">
          <w:rPr>
            <w:b/>
          </w:rPr>
          <w:t>4”</w:t>
        </w:r>
      </w:smartTag>
      <w:r w:rsidRPr="00AA69F4">
        <w:rPr>
          <w:i/>
        </w:rPr>
        <w:t>,</w:t>
      </w:r>
    </w:p>
    <w:p w:rsidR="00EE286D" w:rsidRPr="00AA69F4" w:rsidRDefault="00EE286D" w:rsidP="00EE286D">
      <w:pPr>
        <w:autoSpaceDE w:val="0"/>
        <w:autoSpaceDN w:val="0"/>
        <w:adjustRightInd w:val="0"/>
      </w:pPr>
      <w:r w:rsidRPr="00AA69F4">
        <w:t>если удовлетворяет в основном требованиям на оценку “</w:t>
      </w:r>
      <w:smartTag w:uri="urn:schemas-microsoft-com:office:smarttags" w:element="metricconverter">
        <w:smartTagPr>
          <w:attr w:name="ProductID" w:val="5”"/>
        </w:smartTagPr>
        <w:r w:rsidRPr="00AA69F4">
          <w:t>5”</w:t>
        </w:r>
      </w:smartTag>
      <w:r w:rsidRPr="00AA69F4">
        <w:t>, но при этом имеет один из недочетов:</w:t>
      </w:r>
    </w:p>
    <w:p w:rsidR="00EE286D" w:rsidRPr="00AA69F4" w:rsidRDefault="00EE286D" w:rsidP="00EE286D">
      <w:pPr>
        <w:numPr>
          <w:ilvl w:val="0"/>
          <w:numId w:val="19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в изложении допущены небольшие пробелы, не исказившие математическое содержание ответа;</w:t>
      </w:r>
    </w:p>
    <w:p w:rsidR="00EE286D" w:rsidRPr="00AA69F4" w:rsidRDefault="00EE286D" w:rsidP="00EE286D">
      <w:pPr>
        <w:numPr>
          <w:ilvl w:val="0"/>
          <w:numId w:val="19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допущены 1-2 недочета при освещении основного содержания ответа, исправленные после замечания учителя;</w:t>
      </w:r>
    </w:p>
    <w:p w:rsidR="00EE286D" w:rsidRPr="00AA69F4" w:rsidRDefault="00EE286D" w:rsidP="00EE286D">
      <w:pPr>
        <w:numPr>
          <w:ilvl w:val="0"/>
          <w:numId w:val="19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  <w:r w:rsidRPr="00AA69F4">
        <w:rPr>
          <w:b/>
          <w:i/>
        </w:rPr>
        <w:t>)</w:t>
      </w:r>
    </w:p>
    <w:p w:rsidR="00EE286D" w:rsidRPr="00AA69F4" w:rsidRDefault="00EE286D" w:rsidP="00EE286D">
      <w:pPr>
        <w:autoSpaceDE w:val="0"/>
        <w:autoSpaceDN w:val="0"/>
        <w:adjustRightInd w:val="0"/>
      </w:pPr>
      <w:r w:rsidRPr="00AA69F4">
        <w:rPr>
          <w:b/>
        </w:rPr>
        <w:lastRenderedPageBreak/>
        <w:t>Ответ оценивается отметкой “</w:t>
      </w:r>
      <w:smartTag w:uri="urn:schemas-microsoft-com:office:smarttags" w:element="metricconverter">
        <w:smartTagPr>
          <w:attr w:name="ProductID" w:val="3”"/>
        </w:smartTagPr>
        <w:r w:rsidRPr="00AA69F4">
          <w:rPr>
            <w:b/>
          </w:rPr>
          <w:t>3”</w:t>
        </w:r>
      </w:smartTag>
      <w:r w:rsidRPr="00AA69F4">
        <w:rPr>
          <w:b/>
        </w:rPr>
        <w:t>,</w:t>
      </w:r>
      <w:r w:rsidRPr="00AA69F4">
        <w:t xml:space="preserve"> если:</w:t>
      </w:r>
    </w:p>
    <w:p w:rsidR="00EE286D" w:rsidRPr="00AA69F4" w:rsidRDefault="00EE286D" w:rsidP="00EE286D">
      <w:pPr>
        <w:numPr>
          <w:ilvl w:val="0"/>
          <w:numId w:val="20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дальнейшего усвоения программы;</w:t>
      </w:r>
    </w:p>
    <w:p w:rsidR="00EE286D" w:rsidRPr="00AA69F4" w:rsidRDefault="00EE286D" w:rsidP="00EE286D">
      <w:pPr>
        <w:numPr>
          <w:ilvl w:val="0"/>
          <w:numId w:val="20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EE286D" w:rsidRPr="00AA69F4" w:rsidRDefault="00EE286D" w:rsidP="00EE286D">
      <w:pPr>
        <w:numPr>
          <w:ilvl w:val="0"/>
          <w:numId w:val="20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ученик не справился с применением теории в новой ситуации при выполнении практического задания, но выполнил обязательное задание.</w:t>
      </w:r>
    </w:p>
    <w:p w:rsidR="00EE286D" w:rsidRPr="00AA69F4" w:rsidRDefault="00EE286D" w:rsidP="00EE286D">
      <w:pPr>
        <w:tabs>
          <w:tab w:val="num" w:pos="1260"/>
        </w:tabs>
        <w:autoSpaceDE w:val="0"/>
        <w:autoSpaceDN w:val="0"/>
        <w:adjustRightInd w:val="0"/>
      </w:pPr>
      <w:r w:rsidRPr="00AA69F4">
        <w:rPr>
          <w:b/>
        </w:rPr>
        <w:t>Ответ оценивается отметкой “</w:t>
      </w:r>
      <w:smartTag w:uri="urn:schemas-microsoft-com:office:smarttags" w:element="metricconverter">
        <w:smartTagPr>
          <w:attr w:name="ProductID" w:val="2”"/>
        </w:smartTagPr>
        <w:r w:rsidRPr="00AA69F4">
          <w:rPr>
            <w:b/>
          </w:rPr>
          <w:t>2”</w:t>
        </w:r>
      </w:smartTag>
      <w:r w:rsidRPr="00AA69F4">
        <w:rPr>
          <w:b/>
        </w:rPr>
        <w:t>,</w:t>
      </w:r>
      <w:r w:rsidRPr="00AA69F4">
        <w:t xml:space="preserve"> если:</w:t>
      </w:r>
    </w:p>
    <w:p w:rsidR="00EE286D" w:rsidRPr="00AA69F4" w:rsidRDefault="00EE286D" w:rsidP="00EE286D">
      <w:pPr>
        <w:numPr>
          <w:ilvl w:val="0"/>
          <w:numId w:val="21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не раскрыто содержание учебного материала;</w:t>
      </w:r>
    </w:p>
    <w:p w:rsidR="00EE286D" w:rsidRPr="00AA69F4" w:rsidRDefault="00EE286D" w:rsidP="00EE286D">
      <w:pPr>
        <w:numPr>
          <w:ilvl w:val="0"/>
          <w:numId w:val="21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обнаружено незнание или не понимание учеником большей или наиболее важной части учебного материала;</w:t>
      </w:r>
    </w:p>
    <w:p w:rsidR="00EE286D" w:rsidRPr="00AA69F4" w:rsidRDefault="00EE286D" w:rsidP="00EE286D">
      <w:pPr>
        <w:numPr>
          <w:ilvl w:val="0"/>
          <w:numId w:val="21"/>
        </w:numPr>
        <w:tabs>
          <w:tab w:val="clear" w:pos="1080"/>
        </w:tabs>
        <w:autoSpaceDE w:val="0"/>
        <w:autoSpaceDN w:val="0"/>
        <w:adjustRightInd w:val="0"/>
        <w:ind w:left="720"/>
      </w:pPr>
      <w:r w:rsidRPr="00AA69F4">
        <w:t>допущены ошибки в определении понятия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EE286D" w:rsidRPr="00AA69F4" w:rsidRDefault="00EE286D" w:rsidP="00EE286D">
      <w:pPr>
        <w:autoSpaceDE w:val="0"/>
        <w:autoSpaceDN w:val="0"/>
        <w:adjustRightInd w:val="0"/>
        <w:jc w:val="center"/>
        <w:rPr>
          <w:i/>
        </w:rPr>
      </w:pPr>
      <w:r w:rsidRPr="00AA69F4">
        <w:rPr>
          <w:b/>
        </w:rPr>
        <w:t>Оценивание письменных работ:</w:t>
      </w:r>
    </w:p>
    <w:p w:rsidR="00EE286D" w:rsidRPr="00AA69F4" w:rsidRDefault="00EE286D" w:rsidP="00EE286D">
      <w:pPr>
        <w:autoSpaceDE w:val="0"/>
        <w:autoSpaceDN w:val="0"/>
        <w:adjustRightInd w:val="0"/>
      </w:pPr>
      <w:r w:rsidRPr="00AA69F4">
        <w:t>При проверке письменных работ по математике следует различать грубые и негрубые ошибки.</w:t>
      </w:r>
    </w:p>
    <w:p w:rsidR="00EE286D" w:rsidRPr="00AA69F4" w:rsidRDefault="00EE286D" w:rsidP="00EE286D">
      <w:pPr>
        <w:autoSpaceDE w:val="0"/>
        <w:autoSpaceDN w:val="0"/>
        <w:adjustRightInd w:val="0"/>
      </w:pPr>
      <w:r w:rsidRPr="00AA69F4">
        <w:tab/>
        <w:t xml:space="preserve">К </w:t>
      </w:r>
      <w:r w:rsidRPr="00AA69F4">
        <w:rPr>
          <w:b/>
        </w:rPr>
        <w:t>грубым ошибкам</w:t>
      </w:r>
      <w:r w:rsidRPr="00AA69F4">
        <w:t xml:space="preserve"> относятся:</w:t>
      </w:r>
    </w:p>
    <w:p w:rsidR="00EE286D" w:rsidRPr="00AA69F4" w:rsidRDefault="00EE286D" w:rsidP="00EE286D">
      <w:pPr>
        <w:numPr>
          <w:ilvl w:val="0"/>
          <w:numId w:val="22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вычислительные ошибки в примерах и задачах;</w:t>
      </w:r>
    </w:p>
    <w:p w:rsidR="00EE286D" w:rsidRPr="00AA69F4" w:rsidRDefault="00EE286D" w:rsidP="00EE286D">
      <w:pPr>
        <w:numPr>
          <w:ilvl w:val="0"/>
          <w:numId w:val="22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ошибки на незнание порядка выполнения арифметических действий;</w:t>
      </w:r>
    </w:p>
    <w:p w:rsidR="00EE286D" w:rsidRPr="00AA69F4" w:rsidRDefault="00EE286D" w:rsidP="00EE286D">
      <w:pPr>
        <w:numPr>
          <w:ilvl w:val="0"/>
          <w:numId w:val="22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неправильное решение задачи (пропуск действий, неправильный выбор действий, лишнее действие);</w:t>
      </w:r>
    </w:p>
    <w:p w:rsidR="00EE286D" w:rsidRPr="00AA69F4" w:rsidRDefault="00EE286D" w:rsidP="00EE286D">
      <w:pPr>
        <w:numPr>
          <w:ilvl w:val="0"/>
          <w:numId w:val="22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</w:t>
      </w:r>
      <w:proofErr w:type="spellStart"/>
      <w:r w:rsidRPr="00AA69F4">
        <w:t>недоведение</w:t>
      </w:r>
      <w:proofErr w:type="spellEnd"/>
      <w:r w:rsidRPr="00AA69F4">
        <w:t xml:space="preserve"> до конца решения задачи или примера;</w:t>
      </w:r>
    </w:p>
    <w:p w:rsidR="00EE286D" w:rsidRPr="00AA69F4" w:rsidRDefault="00EE286D" w:rsidP="00EE286D">
      <w:pPr>
        <w:numPr>
          <w:ilvl w:val="0"/>
          <w:numId w:val="22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невыполненное задание.</w:t>
      </w:r>
    </w:p>
    <w:p w:rsidR="00EE286D" w:rsidRPr="00AA69F4" w:rsidRDefault="00EE286D" w:rsidP="00EE286D">
      <w:pPr>
        <w:autoSpaceDE w:val="0"/>
        <w:autoSpaceDN w:val="0"/>
        <w:adjustRightInd w:val="0"/>
      </w:pPr>
      <w:r w:rsidRPr="00AA69F4">
        <w:tab/>
        <w:t xml:space="preserve">К </w:t>
      </w:r>
      <w:r w:rsidRPr="00AA69F4">
        <w:rPr>
          <w:b/>
        </w:rPr>
        <w:t>негрубым ошибкам</w:t>
      </w:r>
      <w:r w:rsidRPr="00AA69F4">
        <w:t xml:space="preserve"> относятся:</w:t>
      </w:r>
    </w:p>
    <w:p w:rsidR="00EE286D" w:rsidRPr="00AA69F4" w:rsidRDefault="00EE286D" w:rsidP="00EE286D">
      <w:pPr>
        <w:numPr>
          <w:ilvl w:val="0"/>
          <w:numId w:val="23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нерациональные приемы вычислений;</w:t>
      </w:r>
    </w:p>
    <w:p w:rsidR="00EE286D" w:rsidRPr="00AA69F4" w:rsidRDefault="00EE286D" w:rsidP="00EE286D">
      <w:pPr>
        <w:numPr>
          <w:ilvl w:val="0"/>
          <w:numId w:val="23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 неправильная постановка вопроса к действию при решении задачи;</w:t>
      </w:r>
    </w:p>
    <w:p w:rsidR="00EE286D" w:rsidRPr="00AA69F4" w:rsidRDefault="00EE286D" w:rsidP="00EE286D">
      <w:pPr>
        <w:numPr>
          <w:ilvl w:val="0"/>
          <w:numId w:val="23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неверно сформулированный ответ задачи;</w:t>
      </w:r>
    </w:p>
    <w:p w:rsidR="00EE286D" w:rsidRPr="00AA69F4" w:rsidRDefault="00EE286D" w:rsidP="00EE286D">
      <w:pPr>
        <w:numPr>
          <w:ilvl w:val="0"/>
          <w:numId w:val="23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неправильное списывание данных чисел, знаков;</w:t>
      </w:r>
    </w:p>
    <w:p w:rsidR="00EE286D" w:rsidRPr="00AA69F4" w:rsidRDefault="00EE286D" w:rsidP="00EE286D">
      <w:pPr>
        <w:numPr>
          <w:ilvl w:val="0"/>
          <w:numId w:val="23"/>
        </w:numPr>
        <w:tabs>
          <w:tab w:val="clear" w:pos="1068"/>
        </w:tabs>
        <w:autoSpaceDE w:val="0"/>
        <w:autoSpaceDN w:val="0"/>
        <w:adjustRightInd w:val="0"/>
        <w:ind w:left="720"/>
      </w:pPr>
      <w:r w:rsidRPr="00AA69F4">
        <w:t>-</w:t>
      </w:r>
      <w:proofErr w:type="spellStart"/>
      <w:r w:rsidRPr="00AA69F4">
        <w:t>недоведение</w:t>
      </w:r>
      <w:proofErr w:type="spellEnd"/>
      <w:r w:rsidRPr="00AA69F4">
        <w:t xml:space="preserve"> до конца преобразований.</w:t>
      </w:r>
    </w:p>
    <w:p w:rsidR="00EE286D" w:rsidRPr="00AA69F4" w:rsidRDefault="00EE286D" w:rsidP="00EE286D">
      <w:pPr>
        <w:autoSpaceDE w:val="0"/>
        <w:autoSpaceDN w:val="0"/>
        <w:adjustRightInd w:val="0"/>
      </w:pPr>
      <w:r w:rsidRPr="00AA69F4">
        <w:t>При оценке письменных  работ ставятся следующие отметки:</w:t>
      </w:r>
    </w:p>
    <w:p w:rsidR="00EE286D" w:rsidRPr="00AA69F4" w:rsidRDefault="00EE286D" w:rsidP="00EE286D">
      <w:pPr>
        <w:autoSpaceDE w:val="0"/>
        <w:autoSpaceDN w:val="0"/>
        <w:adjustRightInd w:val="0"/>
        <w:ind w:left="708"/>
      </w:pPr>
      <w:r w:rsidRPr="00AA69F4">
        <w:rPr>
          <w:b/>
        </w:rPr>
        <w:t>“5”</w:t>
      </w:r>
      <w:r w:rsidRPr="00AA69F4">
        <w:t>- если задачи решены без ошибок;</w:t>
      </w:r>
    </w:p>
    <w:p w:rsidR="00EE286D" w:rsidRPr="00AA69F4" w:rsidRDefault="00EE286D" w:rsidP="00EE286D">
      <w:pPr>
        <w:autoSpaceDE w:val="0"/>
        <w:autoSpaceDN w:val="0"/>
        <w:adjustRightInd w:val="0"/>
        <w:ind w:left="708"/>
      </w:pPr>
      <w:r w:rsidRPr="00AA69F4">
        <w:rPr>
          <w:b/>
        </w:rPr>
        <w:t>“4”</w:t>
      </w:r>
      <w:r w:rsidRPr="00AA69F4">
        <w:t>- если допущены 1-2 негрубые ошибки;</w:t>
      </w:r>
    </w:p>
    <w:p w:rsidR="00EE286D" w:rsidRPr="00AA69F4" w:rsidRDefault="00EE286D" w:rsidP="00EE286D">
      <w:pPr>
        <w:autoSpaceDE w:val="0"/>
        <w:autoSpaceDN w:val="0"/>
        <w:adjustRightInd w:val="0"/>
        <w:ind w:left="708"/>
      </w:pPr>
      <w:r w:rsidRPr="00AA69F4">
        <w:rPr>
          <w:b/>
        </w:rPr>
        <w:t>“3”</w:t>
      </w:r>
      <w:r w:rsidRPr="00AA69F4">
        <w:t xml:space="preserve">- если допущены 1 </w:t>
      </w:r>
      <w:proofErr w:type="gramStart"/>
      <w:r w:rsidRPr="00AA69F4">
        <w:t>грубая</w:t>
      </w:r>
      <w:proofErr w:type="gramEnd"/>
      <w:r w:rsidRPr="00AA69F4">
        <w:t xml:space="preserve"> и 3-4 негрубые ошибки;</w:t>
      </w:r>
    </w:p>
    <w:p w:rsidR="00EE286D" w:rsidRPr="00AA69F4" w:rsidRDefault="00EE286D" w:rsidP="00EE286D">
      <w:pPr>
        <w:autoSpaceDE w:val="0"/>
        <w:autoSpaceDN w:val="0"/>
        <w:adjustRightInd w:val="0"/>
        <w:ind w:left="708"/>
      </w:pPr>
      <w:r w:rsidRPr="00AA69F4">
        <w:rPr>
          <w:b/>
        </w:rPr>
        <w:t>“2”</w:t>
      </w:r>
      <w:r w:rsidRPr="00AA69F4">
        <w:t>- незнание основного программного материала или отказ от выполнения учебных обязанностей.</w:t>
      </w:r>
    </w:p>
    <w:p w:rsidR="00EE286D" w:rsidRPr="00AA69F4" w:rsidRDefault="00EE286D" w:rsidP="00EE286D">
      <w:pPr>
        <w:autoSpaceDE w:val="0"/>
        <w:autoSpaceDN w:val="0"/>
        <w:adjustRightInd w:val="0"/>
        <w:jc w:val="center"/>
        <w:rPr>
          <w:i/>
        </w:rPr>
      </w:pPr>
      <w:r w:rsidRPr="00AA69F4">
        <w:rPr>
          <w:b/>
        </w:rPr>
        <w:t>Оценивание тестовых работ:</w:t>
      </w:r>
    </w:p>
    <w:p w:rsidR="00EE286D" w:rsidRPr="00AA69F4" w:rsidRDefault="00EE286D" w:rsidP="00EE286D">
      <w:pPr>
        <w:autoSpaceDE w:val="0"/>
        <w:autoSpaceDN w:val="0"/>
        <w:adjustRightInd w:val="0"/>
        <w:ind w:left="708"/>
      </w:pPr>
      <w:r w:rsidRPr="00AA69F4">
        <w:rPr>
          <w:b/>
        </w:rPr>
        <w:t>“5”</w:t>
      </w:r>
      <w:r w:rsidRPr="00AA69F4">
        <w:t>- если набрано от 81до100% от максимально возможного балла;</w:t>
      </w:r>
    </w:p>
    <w:p w:rsidR="00EE286D" w:rsidRPr="00AA69F4" w:rsidRDefault="00EE286D" w:rsidP="00EE286D">
      <w:pPr>
        <w:autoSpaceDE w:val="0"/>
        <w:autoSpaceDN w:val="0"/>
        <w:adjustRightInd w:val="0"/>
        <w:ind w:left="708"/>
      </w:pPr>
      <w:r w:rsidRPr="00AA69F4">
        <w:rPr>
          <w:b/>
        </w:rPr>
        <w:t>“4”</w:t>
      </w:r>
      <w:r w:rsidRPr="00AA69F4">
        <w:t>- от 61до 80%;</w:t>
      </w:r>
    </w:p>
    <w:p w:rsidR="00EE286D" w:rsidRPr="00AA69F4" w:rsidRDefault="00EE286D" w:rsidP="00EE286D">
      <w:pPr>
        <w:autoSpaceDE w:val="0"/>
        <w:autoSpaceDN w:val="0"/>
        <w:adjustRightInd w:val="0"/>
        <w:ind w:left="708"/>
      </w:pPr>
      <w:r w:rsidRPr="00AA69F4">
        <w:rPr>
          <w:b/>
        </w:rPr>
        <w:t>“3”</w:t>
      </w:r>
      <w:r w:rsidRPr="00AA69F4">
        <w:t>- от 51 до 60%;</w:t>
      </w:r>
    </w:p>
    <w:p w:rsidR="00EE286D" w:rsidRPr="006758B0" w:rsidRDefault="00EE286D" w:rsidP="006758B0">
      <w:pPr>
        <w:autoSpaceDE w:val="0"/>
        <w:autoSpaceDN w:val="0"/>
        <w:adjustRightInd w:val="0"/>
        <w:ind w:left="708"/>
      </w:pPr>
      <w:r w:rsidRPr="00AA69F4">
        <w:rPr>
          <w:b/>
        </w:rPr>
        <w:t>“2”</w:t>
      </w:r>
      <w:r w:rsidRPr="00AA69F4">
        <w:t>- до 50%.</w:t>
      </w:r>
    </w:p>
    <w:p w:rsidR="00EE286D" w:rsidRPr="00827535" w:rsidRDefault="00EE286D" w:rsidP="00EE286D">
      <w:pPr>
        <w:ind w:left="426"/>
        <w:jc w:val="center"/>
        <w:rPr>
          <w:rFonts w:eastAsia="Calibri"/>
          <w:b/>
        </w:rPr>
      </w:pPr>
      <w:r w:rsidRPr="00827535">
        <w:rPr>
          <w:rFonts w:eastAsia="Calibri"/>
          <w:b/>
        </w:rPr>
        <w:t>Формирование УУД:</w:t>
      </w:r>
    </w:p>
    <w:p w:rsidR="00EE286D" w:rsidRPr="00827535" w:rsidRDefault="00EE286D" w:rsidP="00EE286D">
      <w:pPr>
        <w:ind w:firstLine="709"/>
        <w:rPr>
          <w:b/>
        </w:rPr>
      </w:pPr>
      <w:bookmarkStart w:id="0" w:name="bookmark5"/>
      <w:r w:rsidRPr="00827535">
        <w:rPr>
          <w:b/>
        </w:rPr>
        <w:t>Регулятивные УУД:</w:t>
      </w:r>
      <w:bookmarkEnd w:id="0"/>
    </w:p>
    <w:p w:rsidR="00EE286D" w:rsidRPr="00827535" w:rsidRDefault="00EE286D" w:rsidP="00EE286D">
      <w:pPr>
        <w:numPr>
          <w:ilvl w:val="0"/>
          <w:numId w:val="14"/>
        </w:numPr>
        <w:tabs>
          <w:tab w:val="left" w:pos="426"/>
        </w:tabs>
        <w:ind w:left="142"/>
      </w:pPr>
      <w:r w:rsidRPr="00827535">
        <w:rPr>
          <w:i/>
          <w:iCs/>
          <w:shd w:val="clear" w:color="auto" w:fill="FFFFFF"/>
        </w:rPr>
        <w:t>определять</w:t>
      </w:r>
      <w:r w:rsidRPr="00827535">
        <w:t xml:space="preserve"> цель деятельности на уроке с помощью учителя и самостоятельно;</w:t>
      </w:r>
    </w:p>
    <w:p w:rsidR="00EE286D" w:rsidRPr="00827535" w:rsidRDefault="00EE286D" w:rsidP="00EE286D">
      <w:pPr>
        <w:numPr>
          <w:ilvl w:val="0"/>
          <w:numId w:val="14"/>
        </w:numPr>
        <w:tabs>
          <w:tab w:val="left" w:pos="426"/>
        </w:tabs>
        <w:ind w:left="142" w:right="60"/>
      </w:pPr>
      <w:proofErr w:type="gramStart"/>
      <w:r w:rsidRPr="00827535">
        <w:t>учиться совместно с учителем обнаруживать</w:t>
      </w:r>
      <w:proofErr w:type="gramEnd"/>
      <w:r w:rsidRPr="00827535">
        <w:t xml:space="preserve"> и</w:t>
      </w:r>
      <w:r w:rsidRPr="00827535">
        <w:rPr>
          <w:i/>
          <w:iCs/>
          <w:shd w:val="clear" w:color="auto" w:fill="FFFFFF"/>
        </w:rPr>
        <w:t xml:space="preserve"> формулировать учебную проблему</w:t>
      </w:r>
      <w:r w:rsidRPr="00827535">
        <w:t>;</w:t>
      </w:r>
    </w:p>
    <w:p w:rsidR="00EE286D" w:rsidRPr="00827535" w:rsidRDefault="00EE286D" w:rsidP="00EE286D">
      <w:pPr>
        <w:numPr>
          <w:ilvl w:val="0"/>
          <w:numId w:val="14"/>
        </w:numPr>
        <w:tabs>
          <w:tab w:val="left" w:pos="426"/>
        </w:tabs>
        <w:ind w:left="142"/>
      </w:pPr>
      <w:r w:rsidRPr="00827535">
        <w:t>учиться</w:t>
      </w:r>
      <w:r w:rsidRPr="00827535">
        <w:rPr>
          <w:i/>
          <w:iCs/>
          <w:shd w:val="clear" w:color="auto" w:fill="FFFFFF"/>
        </w:rPr>
        <w:t xml:space="preserve"> планировать</w:t>
      </w:r>
      <w:r w:rsidRPr="00827535">
        <w:t xml:space="preserve"> учебную деятельность на уроке;</w:t>
      </w:r>
    </w:p>
    <w:p w:rsidR="00EE286D" w:rsidRPr="00827535" w:rsidRDefault="00EE286D" w:rsidP="00EE286D">
      <w:pPr>
        <w:numPr>
          <w:ilvl w:val="0"/>
          <w:numId w:val="14"/>
        </w:numPr>
        <w:tabs>
          <w:tab w:val="left" w:pos="426"/>
        </w:tabs>
        <w:ind w:left="142" w:right="60"/>
      </w:pPr>
      <w:r w:rsidRPr="00827535">
        <w:rPr>
          <w:i/>
          <w:iCs/>
          <w:shd w:val="clear" w:color="auto" w:fill="FFFFFF"/>
        </w:rPr>
        <w:t>высказывать</w:t>
      </w:r>
      <w:r w:rsidRPr="00827535">
        <w:t xml:space="preserve"> свою версию, пытаться предлагать способ её проверки (на основе про</w:t>
      </w:r>
      <w:r w:rsidRPr="00827535">
        <w:softHyphen/>
        <w:t>дуктивных заданий в учебнике);</w:t>
      </w:r>
    </w:p>
    <w:p w:rsidR="00EE286D" w:rsidRPr="00827535" w:rsidRDefault="00EE286D" w:rsidP="00EE286D">
      <w:pPr>
        <w:numPr>
          <w:ilvl w:val="0"/>
          <w:numId w:val="14"/>
        </w:numPr>
        <w:tabs>
          <w:tab w:val="left" w:pos="426"/>
        </w:tabs>
        <w:ind w:left="142" w:right="60"/>
      </w:pPr>
      <w:r w:rsidRPr="00827535">
        <w:t>работая по предложенному плану,</w:t>
      </w:r>
      <w:r w:rsidRPr="00827535">
        <w:rPr>
          <w:i/>
          <w:iCs/>
          <w:shd w:val="clear" w:color="auto" w:fill="FFFFFF"/>
        </w:rPr>
        <w:t xml:space="preserve"> использовать</w:t>
      </w:r>
      <w:r w:rsidRPr="00827535">
        <w:t xml:space="preserve"> необходимые средства (учебник, компьютер и инструменты);</w:t>
      </w:r>
    </w:p>
    <w:p w:rsidR="00EE286D" w:rsidRPr="00827535" w:rsidRDefault="00EE286D" w:rsidP="00EE286D">
      <w:pPr>
        <w:numPr>
          <w:ilvl w:val="0"/>
          <w:numId w:val="14"/>
        </w:numPr>
        <w:tabs>
          <w:tab w:val="left" w:pos="426"/>
        </w:tabs>
        <w:ind w:left="142"/>
      </w:pPr>
      <w:r w:rsidRPr="00827535">
        <w:rPr>
          <w:i/>
          <w:iCs/>
          <w:shd w:val="clear" w:color="auto" w:fill="FFFFFF"/>
        </w:rPr>
        <w:t>определять</w:t>
      </w:r>
      <w:r w:rsidRPr="00827535">
        <w:t xml:space="preserve"> успешность выполнения своего задания в диалоге с учителем.</w:t>
      </w:r>
    </w:p>
    <w:p w:rsidR="00EE286D" w:rsidRPr="00827535" w:rsidRDefault="00EE286D" w:rsidP="00EE286D">
      <w:pPr>
        <w:tabs>
          <w:tab w:val="left" w:pos="426"/>
        </w:tabs>
        <w:ind w:left="142"/>
      </w:pPr>
      <w:r w:rsidRPr="00827535">
        <w:t>Средством формирования регулятивных действий служат технология проблемного  диалога на этапе изучения нового материала и технология оценивания образовательных достижений (учебных успехов).</w:t>
      </w:r>
    </w:p>
    <w:p w:rsidR="00EE286D" w:rsidRPr="00827535" w:rsidRDefault="00EE286D" w:rsidP="00EE286D">
      <w:pPr>
        <w:tabs>
          <w:tab w:val="left" w:pos="426"/>
        </w:tabs>
        <w:ind w:left="142"/>
        <w:rPr>
          <w:b/>
        </w:rPr>
      </w:pPr>
      <w:bookmarkStart w:id="1" w:name="bookmark6"/>
      <w:r w:rsidRPr="00827535">
        <w:rPr>
          <w:b/>
        </w:rPr>
        <w:lastRenderedPageBreak/>
        <w:t xml:space="preserve">         Познавательные УУД:</w:t>
      </w:r>
      <w:bookmarkEnd w:id="1"/>
    </w:p>
    <w:p w:rsidR="00EE286D" w:rsidRPr="00827535" w:rsidRDefault="00EE286D" w:rsidP="00EE286D">
      <w:pPr>
        <w:numPr>
          <w:ilvl w:val="1"/>
          <w:numId w:val="13"/>
        </w:numPr>
        <w:tabs>
          <w:tab w:val="left" w:pos="426"/>
        </w:tabs>
        <w:ind w:left="142" w:right="60"/>
      </w:pPr>
      <w:r w:rsidRPr="00827535">
        <w:t>ориентироваться в своей системе знаний:</w:t>
      </w:r>
      <w:r w:rsidRPr="00827535">
        <w:rPr>
          <w:i/>
          <w:iCs/>
          <w:shd w:val="clear" w:color="auto" w:fill="FFFFFF"/>
        </w:rPr>
        <w:t xml:space="preserve"> понимать,</w:t>
      </w:r>
      <w:r w:rsidRPr="00827535">
        <w:t xml:space="preserve"> что нужна дополнительная ин</w:t>
      </w:r>
      <w:r w:rsidRPr="00827535">
        <w:softHyphen/>
        <w:t>формация (знания) для решения учебной задачи в один шаг;</w:t>
      </w:r>
    </w:p>
    <w:p w:rsidR="00EE286D" w:rsidRPr="00827535" w:rsidRDefault="00EE286D" w:rsidP="00EE286D">
      <w:pPr>
        <w:numPr>
          <w:ilvl w:val="1"/>
          <w:numId w:val="13"/>
        </w:numPr>
        <w:tabs>
          <w:tab w:val="left" w:pos="426"/>
        </w:tabs>
        <w:ind w:left="142" w:right="60"/>
      </w:pPr>
      <w:r w:rsidRPr="00827535">
        <w:rPr>
          <w:i/>
          <w:iCs/>
          <w:shd w:val="clear" w:color="auto" w:fill="FFFFFF"/>
        </w:rPr>
        <w:t>делать</w:t>
      </w:r>
      <w:r w:rsidRPr="00827535">
        <w:t xml:space="preserve"> предварительный</w:t>
      </w:r>
      <w:r w:rsidRPr="00827535">
        <w:rPr>
          <w:i/>
          <w:iCs/>
          <w:shd w:val="clear" w:color="auto" w:fill="FFFFFF"/>
        </w:rPr>
        <w:t xml:space="preserve"> отбор</w:t>
      </w:r>
      <w:r w:rsidRPr="00827535">
        <w:t xml:space="preserve"> источников информации для решения учебной зада</w:t>
      </w:r>
      <w:r w:rsidRPr="00827535">
        <w:softHyphen/>
        <w:t>чи;</w:t>
      </w:r>
    </w:p>
    <w:p w:rsidR="00EE286D" w:rsidRPr="00827535" w:rsidRDefault="00EE286D" w:rsidP="00EE286D">
      <w:pPr>
        <w:numPr>
          <w:ilvl w:val="1"/>
          <w:numId w:val="13"/>
        </w:numPr>
        <w:tabs>
          <w:tab w:val="left" w:pos="426"/>
        </w:tabs>
        <w:ind w:left="142" w:right="60"/>
      </w:pPr>
      <w:r w:rsidRPr="00827535">
        <w:t>добывать новые знания:</w:t>
      </w:r>
      <w:r w:rsidRPr="00827535">
        <w:rPr>
          <w:i/>
          <w:iCs/>
          <w:shd w:val="clear" w:color="auto" w:fill="FFFFFF"/>
        </w:rPr>
        <w:t xml:space="preserve"> находить </w:t>
      </w:r>
      <w:r w:rsidRPr="00827535">
        <w:t xml:space="preserve">необходимую информацию, как в учебнике, так и в предложенных учителем словарях, справочниках и </w:t>
      </w:r>
      <w:proofErr w:type="spellStart"/>
      <w:r w:rsidRPr="00827535">
        <w:t>интернет-ресурсах</w:t>
      </w:r>
      <w:proofErr w:type="spellEnd"/>
      <w:r w:rsidRPr="00827535">
        <w:t>;</w:t>
      </w:r>
    </w:p>
    <w:p w:rsidR="00EE286D" w:rsidRPr="00827535" w:rsidRDefault="00EE286D" w:rsidP="00EE286D">
      <w:pPr>
        <w:numPr>
          <w:ilvl w:val="1"/>
          <w:numId w:val="13"/>
        </w:numPr>
        <w:tabs>
          <w:tab w:val="left" w:pos="426"/>
        </w:tabs>
        <w:ind w:left="142" w:right="60"/>
      </w:pPr>
      <w:r w:rsidRPr="00827535">
        <w:t>добывать новые знания:</w:t>
      </w:r>
      <w:r w:rsidRPr="00827535">
        <w:rPr>
          <w:i/>
          <w:iCs/>
          <w:shd w:val="clear" w:color="auto" w:fill="FFFFFF"/>
        </w:rPr>
        <w:t xml:space="preserve"> извлекать</w:t>
      </w:r>
      <w:r w:rsidRPr="00827535">
        <w:t xml:space="preserve"> информацию, представленную в разных формах (текст, таблица, схема, иллюстрация и др.);</w:t>
      </w:r>
    </w:p>
    <w:p w:rsidR="00EE286D" w:rsidRPr="00827535" w:rsidRDefault="00EE286D" w:rsidP="00EE286D">
      <w:pPr>
        <w:tabs>
          <w:tab w:val="left" w:pos="426"/>
        </w:tabs>
        <w:ind w:left="142" w:right="60"/>
      </w:pPr>
      <w:r w:rsidRPr="00827535">
        <w:t>перерабатывать полученную информацию</w:t>
      </w:r>
      <w:r w:rsidRPr="00827535">
        <w:rPr>
          <w:i/>
          <w:iCs/>
          <w:shd w:val="clear" w:color="auto" w:fill="FFFFFF"/>
        </w:rPr>
        <w:t>: наблюдать и делать</w:t>
      </w:r>
      <w:r w:rsidRPr="00827535">
        <w:t xml:space="preserve"> самостоятельные </w:t>
      </w:r>
      <w:r w:rsidRPr="00827535">
        <w:rPr>
          <w:i/>
          <w:iCs/>
          <w:shd w:val="clear" w:color="auto" w:fill="FFFFFF"/>
        </w:rPr>
        <w:t>выводы.</w:t>
      </w:r>
      <w:r w:rsidRPr="00827535">
        <w:t xml:space="preserve"> Средством формирования познавательных действий служит учебный материал и задания учебника, обеспечивающие первую линию развития - умение объяснять мир.</w:t>
      </w:r>
      <w:bookmarkStart w:id="2" w:name="bookmark7"/>
      <w:r w:rsidRPr="00827535">
        <w:t xml:space="preserve"> </w:t>
      </w:r>
    </w:p>
    <w:p w:rsidR="00EE286D" w:rsidRPr="00827535" w:rsidRDefault="00EE286D" w:rsidP="00EE286D">
      <w:pPr>
        <w:tabs>
          <w:tab w:val="left" w:pos="709"/>
        </w:tabs>
        <w:ind w:left="142" w:right="62"/>
        <w:rPr>
          <w:b/>
        </w:rPr>
      </w:pPr>
      <w:r w:rsidRPr="00827535">
        <w:rPr>
          <w:b/>
        </w:rPr>
        <w:t xml:space="preserve">         Коммуникативные УУД:</w:t>
      </w:r>
      <w:bookmarkEnd w:id="2"/>
    </w:p>
    <w:p w:rsidR="00EE286D" w:rsidRPr="00827535" w:rsidRDefault="00EE286D" w:rsidP="00EE286D">
      <w:pPr>
        <w:keepNext/>
        <w:keepLines/>
        <w:numPr>
          <w:ilvl w:val="0"/>
          <w:numId w:val="15"/>
        </w:numPr>
        <w:tabs>
          <w:tab w:val="left" w:pos="375"/>
          <w:tab w:val="left" w:pos="426"/>
        </w:tabs>
        <w:ind w:left="142" w:firstLine="0"/>
        <w:outlineLvl w:val="2"/>
      </w:pPr>
      <w:bookmarkStart w:id="3" w:name="bookmark8"/>
      <w:r w:rsidRPr="00827535">
        <w:t>доносить свою позицию до других:</w:t>
      </w:r>
      <w:r w:rsidRPr="00827535">
        <w:rPr>
          <w:i/>
          <w:iCs/>
        </w:rPr>
        <w:t xml:space="preserve"> оформлять</w:t>
      </w:r>
      <w:r w:rsidRPr="00827535">
        <w:t xml:space="preserve"> свою мысль в устной и письменной речи (на уровне предложения или небольшого текста);</w:t>
      </w:r>
      <w:bookmarkEnd w:id="3"/>
    </w:p>
    <w:p w:rsidR="00EE286D" w:rsidRPr="00827535" w:rsidRDefault="00EE286D" w:rsidP="00EE286D">
      <w:pPr>
        <w:keepNext/>
        <w:keepLines/>
        <w:numPr>
          <w:ilvl w:val="0"/>
          <w:numId w:val="15"/>
        </w:numPr>
        <w:tabs>
          <w:tab w:val="left" w:pos="375"/>
          <w:tab w:val="left" w:pos="426"/>
        </w:tabs>
        <w:ind w:left="142" w:firstLine="0"/>
        <w:outlineLvl w:val="2"/>
      </w:pPr>
      <w:r w:rsidRPr="00827535">
        <w:t>слушать</w:t>
      </w:r>
      <w:r w:rsidRPr="00827535">
        <w:rPr>
          <w:i/>
          <w:iCs/>
        </w:rPr>
        <w:t xml:space="preserve"> и</w:t>
      </w:r>
      <w:r w:rsidRPr="00827535">
        <w:t xml:space="preserve"> понимать</w:t>
      </w:r>
      <w:r w:rsidRPr="00827535">
        <w:rPr>
          <w:i/>
          <w:iCs/>
        </w:rPr>
        <w:t xml:space="preserve"> речь других</w:t>
      </w:r>
      <w:r w:rsidRPr="00827535">
        <w:rPr>
          <w:i/>
          <w:iCs/>
          <w:shd w:val="clear" w:color="auto" w:fill="FFFFFF"/>
        </w:rPr>
        <w:t>;</w:t>
      </w:r>
    </w:p>
    <w:p w:rsidR="00EE286D" w:rsidRPr="00827535" w:rsidRDefault="00EE286D" w:rsidP="00EE286D">
      <w:pPr>
        <w:keepNext/>
        <w:keepLines/>
        <w:numPr>
          <w:ilvl w:val="0"/>
          <w:numId w:val="15"/>
        </w:numPr>
        <w:tabs>
          <w:tab w:val="left" w:pos="375"/>
          <w:tab w:val="left" w:pos="426"/>
        </w:tabs>
        <w:ind w:left="142" w:firstLine="0"/>
        <w:outlineLvl w:val="2"/>
      </w:pPr>
      <w:r w:rsidRPr="00827535">
        <w:t>выразительно</w:t>
      </w:r>
      <w:r w:rsidRPr="00827535">
        <w:rPr>
          <w:i/>
          <w:iCs/>
          <w:shd w:val="clear" w:color="auto" w:fill="FFFFFF"/>
        </w:rPr>
        <w:t xml:space="preserve"> читать</w:t>
      </w:r>
      <w:r w:rsidRPr="00827535">
        <w:t xml:space="preserve"> и</w:t>
      </w:r>
      <w:r w:rsidRPr="00827535">
        <w:rPr>
          <w:i/>
          <w:iCs/>
          <w:shd w:val="clear" w:color="auto" w:fill="FFFFFF"/>
        </w:rPr>
        <w:t xml:space="preserve"> пересказывать</w:t>
      </w:r>
      <w:r w:rsidRPr="00827535">
        <w:t xml:space="preserve"> текст;</w:t>
      </w:r>
    </w:p>
    <w:p w:rsidR="00EE286D" w:rsidRPr="00827535" w:rsidRDefault="00EE286D" w:rsidP="00EE286D">
      <w:pPr>
        <w:keepNext/>
        <w:keepLines/>
        <w:numPr>
          <w:ilvl w:val="0"/>
          <w:numId w:val="15"/>
        </w:numPr>
        <w:tabs>
          <w:tab w:val="left" w:pos="375"/>
          <w:tab w:val="left" w:pos="426"/>
        </w:tabs>
        <w:ind w:left="142" w:firstLine="0"/>
        <w:outlineLvl w:val="2"/>
      </w:pPr>
      <w:r w:rsidRPr="00827535">
        <w:rPr>
          <w:i/>
          <w:iCs/>
          <w:shd w:val="clear" w:color="auto" w:fill="FFFFFF"/>
        </w:rPr>
        <w:t>вступать</w:t>
      </w:r>
      <w:r w:rsidRPr="00827535">
        <w:t xml:space="preserve"> в беседу на уроке и в жизни;</w:t>
      </w:r>
    </w:p>
    <w:p w:rsidR="00EE286D" w:rsidRPr="00827535" w:rsidRDefault="00EE286D" w:rsidP="00EE286D">
      <w:pPr>
        <w:keepNext/>
        <w:keepLines/>
        <w:numPr>
          <w:ilvl w:val="0"/>
          <w:numId w:val="15"/>
        </w:numPr>
        <w:tabs>
          <w:tab w:val="left" w:pos="380"/>
          <w:tab w:val="left" w:pos="426"/>
        </w:tabs>
        <w:ind w:left="142" w:firstLine="0"/>
        <w:outlineLvl w:val="2"/>
      </w:pPr>
      <w:r w:rsidRPr="00827535">
        <w:t>совместно</w:t>
      </w:r>
      <w:r w:rsidRPr="00827535">
        <w:rPr>
          <w:i/>
          <w:iCs/>
          <w:shd w:val="clear" w:color="auto" w:fill="FFFFFF"/>
        </w:rPr>
        <w:t xml:space="preserve"> договариваться</w:t>
      </w:r>
      <w:r w:rsidRPr="00827535">
        <w:t xml:space="preserve"> о правилах общения и поведения в школе и следовать им;</w:t>
      </w:r>
    </w:p>
    <w:p w:rsidR="00EE286D" w:rsidRPr="00827535" w:rsidRDefault="00EE286D" w:rsidP="00EE286D">
      <w:pPr>
        <w:keepNext/>
        <w:keepLines/>
        <w:numPr>
          <w:ilvl w:val="0"/>
          <w:numId w:val="15"/>
        </w:numPr>
        <w:tabs>
          <w:tab w:val="left" w:pos="380"/>
          <w:tab w:val="left" w:pos="426"/>
        </w:tabs>
        <w:ind w:left="142" w:firstLine="0"/>
        <w:outlineLvl w:val="2"/>
      </w:pPr>
      <w:r w:rsidRPr="00827535">
        <w:t>учиться</w:t>
      </w:r>
      <w:r w:rsidRPr="00827535">
        <w:rPr>
          <w:i/>
          <w:iCs/>
          <w:shd w:val="clear" w:color="auto" w:fill="FFFFFF"/>
        </w:rPr>
        <w:t xml:space="preserve"> выполнять</w:t>
      </w:r>
      <w:r w:rsidRPr="00827535">
        <w:t xml:space="preserve"> различные роли в группе (лидера, исполнителя, критика).</w:t>
      </w:r>
    </w:p>
    <w:p w:rsidR="00EE286D" w:rsidRPr="00827535" w:rsidRDefault="00EE286D" w:rsidP="00EE286D">
      <w:pPr>
        <w:tabs>
          <w:tab w:val="left" w:pos="426"/>
        </w:tabs>
        <w:ind w:left="142" w:right="60"/>
        <w:rPr>
          <w:b/>
          <w:i/>
        </w:rPr>
      </w:pPr>
      <w:bookmarkStart w:id="4" w:name="bookmark14"/>
      <w:r w:rsidRPr="00827535">
        <w:t>Средством формирования коммуникативных действий служат технология проблемно</w:t>
      </w:r>
      <w:r w:rsidRPr="00827535">
        <w:softHyphen/>
        <w:t>го диалога (побуждающий и подводящий диалог), технология продуктивного чтения и организация работы в малых группах.</w:t>
      </w:r>
      <w:bookmarkEnd w:id="4"/>
    </w:p>
    <w:p w:rsidR="00EE286D" w:rsidRPr="00827535" w:rsidRDefault="00EE286D" w:rsidP="00EE286D">
      <w:pPr>
        <w:pStyle w:val="af4"/>
        <w:ind w:left="360"/>
        <w:jc w:val="center"/>
        <w:rPr>
          <w:b/>
          <w:color w:val="000000"/>
        </w:rPr>
      </w:pPr>
      <w:r w:rsidRPr="00827535">
        <w:rPr>
          <w:b/>
          <w:color w:val="000000"/>
        </w:rPr>
        <w:t>Личностные достижения учащихся</w:t>
      </w:r>
    </w:p>
    <w:p w:rsidR="00EE286D" w:rsidRPr="00827535" w:rsidRDefault="00EE286D" w:rsidP="00EE286D">
      <w:pPr>
        <w:numPr>
          <w:ilvl w:val="0"/>
          <w:numId w:val="17"/>
        </w:numPr>
        <w:rPr>
          <w:bCs/>
        </w:rPr>
      </w:pPr>
      <w:r w:rsidRPr="00827535">
        <w:rPr>
          <w:bCs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27535">
        <w:rPr>
          <w:bCs/>
        </w:rPr>
        <w:t>для</w:t>
      </w:r>
      <w:proofErr w:type="gramEnd"/>
      <w:r w:rsidRPr="00827535">
        <w:rPr>
          <w:bCs/>
        </w:rPr>
        <w:t>:</w:t>
      </w:r>
    </w:p>
    <w:p w:rsidR="00EE286D" w:rsidRPr="00827535" w:rsidRDefault="00EE286D" w:rsidP="00EE286D">
      <w:pPr>
        <w:ind w:left="360"/>
      </w:pPr>
      <w:r w:rsidRPr="00827535">
        <w:t>-моделирования практических ситуаций и исследования построенных моделей с использованием аппарата алгебры</w:t>
      </w:r>
    </w:p>
    <w:p w:rsidR="00EE286D" w:rsidRPr="00827535" w:rsidRDefault="00EE286D" w:rsidP="00EE286D">
      <w:pPr>
        <w:ind w:left="360"/>
      </w:pPr>
      <w:r w:rsidRPr="00827535">
        <w:t>-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EE286D" w:rsidRPr="00827535" w:rsidRDefault="00EE286D" w:rsidP="00EE286D">
      <w:pPr>
        <w:ind w:left="360"/>
      </w:pPr>
      <w:r w:rsidRPr="00827535">
        <w:t>-интерпретации графиков реальных зависимостей между величинами.</w:t>
      </w:r>
    </w:p>
    <w:p w:rsidR="00EE286D" w:rsidRPr="00827535" w:rsidRDefault="00EE286D" w:rsidP="00EE286D">
      <w:pPr>
        <w:pStyle w:val="af4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 xml:space="preserve">формирование ответственного отношения к учению, готовности и </w:t>
      </w:r>
      <w:proofErr w:type="gramStart"/>
      <w:r w:rsidRPr="00827535">
        <w:rPr>
          <w:color w:val="000000"/>
        </w:rPr>
        <w:t>способности</w:t>
      </w:r>
      <w:proofErr w:type="gramEnd"/>
      <w:r w:rsidRPr="00827535">
        <w:rPr>
          <w:color w:val="000000"/>
        </w:rPr>
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</w:t>
      </w:r>
    </w:p>
    <w:p w:rsidR="00EE286D" w:rsidRPr="00827535" w:rsidRDefault="00EE286D" w:rsidP="00EE286D">
      <w:pPr>
        <w:pStyle w:val="af4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формирование целостного мировоззрения, соответствующего современному уровню развития науки и общественной практики</w:t>
      </w:r>
    </w:p>
    <w:p w:rsidR="00EE286D" w:rsidRPr="00827535" w:rsidRDefault="00EE286D" w:rsidP="00EE286D">
      <w:pPr>
        <w:pStyle w:val="af4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формирование коммуникативной компетентности в общении и сотрудничестве со сверстниками, старшими и младшими в образовательной, общественно полезной, учебно-исследовательской, творческой и других видах деятельности</w:t>
      </w:r>
    </w:p>
    <w:p w:rsidR="00EE286D" w:rsidRPr="00827535" w:rsidRDefault="00EE286D" w:rsidP="00EE286D">
      <w:pPr>
        <w:pStyle w:val="af4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827535">
        <w:rPr>
          <w:color w:val="000000"/>
        </w:rPr>
        <w:t>контрпримеры</w:t>
      </w:r>
      <w:proofErr w:type="spellEnd"/>
    </w:p>
    <w:p w:rsidR="00EE286D" w:rsidRPr="00827535" w:rsidRDefault="00EE286D" w:rsidP="00EE286D">
      <w:pPr>
        <w:pStyle w:val="af4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критичность мышления, умение распознавать логически некорректные высказывания, отличать гипотезу от факта</w:t>
      </w:r>
    </w:p>
    <w:p w:rsidR="00EE286D" w:rsidRPr="00827535" w:rsidRDefault="00EE286D" w:rsidP="00EE286D">
      <w:pPr>
        <w:pStyle w:val="af4"/>
        <w:numPr>
          <w:ilvl w:val="0"/>
          <w:numId w:val="16"/>
        </w:numPr>
        <w:rPr>
          <w:color w:val="000000"/>
        </w:rPr>
      </w:pPr>
      <w:proofErr w:type="spellStart"/>
      <w:r w:rsidRPr="00827535">
        <w:rPr>
          <w:color w:val="000000"/>
        </w:rPr>
        <w:t>креативность</w:t>
      </w:r>
      <w:proofErr w:type="spellEnd"/>
      <w:r w:rsidRPr="00827535">
        <w:rPr>
          <w:color w:val="000000"/>
        </w:rPr>
        <w:t xml:space="preserve"> мышления, инициативу, находчивость, активность при решении алгебраических задач</w:t>
      </w:r>
    </w:p>
    <w:p w:rsidR="00EE286D" w:rsidRPr="00827535" w:rsidRDefault="00EE286D" w:rsidP="00EE286D">
      <w:pPr>
        <w:pStyle w:val="af4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умение контролировать процесс и результат учебной математической деятельности</w:t>
      </w:r>
    </w:p>
    <w:p w:rsidR="00EE286D" w:rsidRPr="00827535" w:rsidRDefault="00EE286D" w:rsidP="00EE286D">
      <w:pPr>
        <w:pStyle w:val="af4"/>
        <w:numPr>
          <w:ilvl w:val="0"/>
          <w:numId w:val="16"/>
        </w:numPr>
        <w:rPr>
          <w:color w:val="000000"/>
        </w:rPr>
      </w:pPr>
      <w:r w:rsidRPr="00827535">
        <w:rPr>
          <w:color w:val="000000"/>
        </w:rPr>
        <w:t>способность к эмоциональному восприятию математических объектов, задач, решений, рассуждений</w:t>
      </w:r>
    </w:p>
    <w:p w:rsidR="00EE286D" w:rsidRPr="00827535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Содержание   программы.</w:t>
      </w:r>
    </w:p>
    <w:p w:rsidR="00EE286D" w:rsidRPr="00827535" w:rsidRDefault="00EE286D" w:rsidP="00EE286D">
      <w:pPr>
        <w:jc w:val="center"/>
      </w:pPr>
      <w:r w:rsidRPr="00827535">
        <w:rPr>
          <w:b/>
          <w:bCs/>
          <w:iCs/>
        </w:rPr>
        <w:lastRenderedPageBreak/>
        <w:t>Обязательный минимум содержания образовательной области математика.</w:t>
      </w:r>
    </w:p>
    <w:p w:rsidR="00EE286D" w:rsidRPr="006758B0" w:rsidRDefault="00EE286D" w:rsidP="00EE286D">
      <w:pPr>
        <w:pStyle w:val="ab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 xml:space="preserve"> Действия с обыкновенными и десятичными дробями. </w:t>
      </w:r>
    </w:p>
    <w:p w:rsidR="00EE286D" w:rsidRPr="006758B0" w:rsidRDefault="00EE286D" w:rsidP="00EE286D">
      <w:pPr>
        <w:pStyle w:val="ab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>Формулы сокращенного умножения.</w:t>
      </w:r>
    </w:p>
    <w:p w:rsidR="00EE286D" w:rsidRPr="006758B0" w:rsidRDefault="00EE286D" w:rsidP="00EE286D">
      <w:pPr>
        <w:pStyle w:val="ab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>Тождественные преобразования алгебраических выражений.</w:t>
      </w:r>
    </w:p>
    <w:p w:rsidR="00EE286D" w:rsidRPr="006758B0" w:rsidRDefault="00EE286D" w:rsidP="00EE286D">
      <w:pPr>
        <w:pStyle w:val="ab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>Степень с натуральным показателем.</w:t>
      </w:r>
    </w:p>
    <w:p w:rsidR="00EE286D" w:rsidRPr="006758B0" w:rsidRDefault="00EE286D" w:rsidP="00EE286D">
      <w:pPr>
        <w:pStyle w:val="ab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>Линейные уравнения и неравенства с одной переменной.</w:t>
      </w:r>
    </w:p>
    <w:p w:rsidR="00EE286D" w:rsidRPr="006758B0" w:rsidRDefault="00EE286D" w:rsidP="00EE286D">
      <w:pPr>
        <w:pStyle w:val="ab"/>
        <w:numPr>
          <w:ilvl w:val="0"/>
          <w:numId w:val="7"/>
        </w:numPr>
        <w:spacing w:after="0" w:line="240" w:lineRule="auto"/>
        <w:ind w:left="567" w:hanging="141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>Квадратные уравнения.</w:t>
      </w:r>
    </w:p>
    <w:p w:rsidR="00EE286D" w:rsidRPr="00827535" w:rsidRDefault="00EE286D" w:rsidP="00EE286D">
      <w:pPr>
        <w:rPr>
          <w:b/>
          <w:bCs/>
          <w:i/>
          <w:iCs/>
        </w:rPr>
      </w:pPr>
    </w:p>
    <w:p w:rsidR="00EE286D" w:rsidRPr="00827535" w:rsidRDefault="00EE286D" w:rsidP="00EE286D">
      <w:pPr>
        <w:jc w:val="center"/>
      </w:pPr>
      <w:r w:rsidRPr="00827535">
        <w:rPr>
          <w:b/>
          <w:bCs/>
        </w:rPr>
        <w:t>Требования к математической подготовке</w:t>
      </w:r>
    </w:p>
    <w:p w:rsidR="00EE286D" w:rsidRPr="00827535" w:rsidRDefault="00EE286D" w:rsidP="00EE286D">
      <w:r w:rsidRPr="00827535">
        <w:rPr>
          <w:b/>
          <w:bCs/>
        </w:rPr>
        <w:t> </w:t>
      </w:r>
      <w:r w:rsidRPr="00827535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827535">
        <w:rPr>
          <w:b/>
          <w:bCs/>
          <w:i/>
          <w:iCs/>
        </w:rPr>
        <w:t>обучающегося</w:t>
      </w:r>
      <w:proofErr w:type="gramEnd"/>
    </w:p>
    <w:p w:rsidR="00EE286D" w:rsidRPr="00827535" w:rsidRDefault="00EE286D" w:rsidP="00EE286D">
      <w:pPr>
        <w:ind w:left="720" w:hanging="360"/>
      </w:pPr>
      <w:r w:rsidRPr="00827535">
        <w:rPr>
          <w:b/>
          <w:bCs/>
        </w:rPr>
        <w:t xml:space="preserve">    </w:t>
      </w:r>
      <w:r w:rsidRPr="00827535">
        <w:t xml:space="preserve">Уметь выполнять действия с обыкновенными и десятичными дробями. </w:t>
      </w:r>
    </w:p>
    <w:p w:rsidR="00EE286D" w:rsidRPr="00827535" w:rsidRDefault="00EE286D" w:rsidP="00EE286D">
      <w:r w:rsidRPr="00827535">
        <w:t xml:space="preserve">          Уметь выполнять тождественные преобразования алгебраических выражений. </w:t>
      </w:r>
    </w:p>
    <w:p w:rsidR="00EE286D" w:rsidRPr="00827535" w:rsidRDefault="00EE286D" w:rsidP="00EE286D">
      <w:r w:rsidRPr="00827535">
        <w:t xml:space="preserve">          Знать формулы сокращенного умножения.</w:t>
      </w:r>
    </w:p>
    <w:p w:rsidR="00EE286D" w:rsidRPr="00827535" w:rsidRDefault="00EE286D" w:rsidP="00EE286D">
      <w:r w:rsidRPr="00827535">
        <w:t xml:space="preserve">         Уметь решать линейные уравнения и неравенства и их системы.</w:t>
      </w:r>
    </w:p>
    <w:p w:rsidR="00EE286D" w:rsidRPr="00827535" w:rsidRDefault="00EE286D" w:rsidP="00EE286D">
      <w:r w:rsidRPr="00827535">
        <w:t xml:space="preserve">         Уметь решать квадратные уравнения.</w:t>
      </w:r>
    </w:p>
    <w:p w:rsidR="00EE286D" w:rsidRPr="00827535" w:rsidRDefault="00EE286D" w:rsidP="00EE286D">
      <w:pPr>
        <w:rPr>
          <w:b/>
          <w:bCs/>
          <w:i/>
          <w:iCs/>
        </w:rPr>
      </w:pPr>
    </w:p>
    <w:p w:rsidR="00EE286D" w:rsidRPr="00827535" w:rsidRDefault="00EE286D" w:rsidP="00EE286D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EE286D" w:rsidRPr="00827535" w:rsidRDefault="00EE286D" w:rsidP="00EE286D">
      <w:r w:rsidRPr="00827535">
        <w:rPr>
          <w:position w:val="-86"/>
        </w:rPr>
        <w:object w:dxaOrig="4599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105pt" o:ole="">
            <v:imagedata r:id="rId5" o:title=""/>
          </v:shape>
          <o:OLEObject Type="Embed" ProgID="Equation.DSMT4" ShapeID="_x0000_i1025" DrawAspect="Content" ObjectID="_1567939950" r:id="rId6"/>
        </w:object>
      </w:r>
    </w:p>
    <w:p w:rsidR="00EE286D" w:rsidRPr="00827535" w:rsidRDefault="00EE286D" w:rsidP="00EE286D"/>
    <w:p w:rsidR="00EE286D" w:rsidRPr="00827535" w:rsidRDefault="00EE286D" w:rsidP="00EE286D">
      <w:pPr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EE286D" w:rsidRPr="00827535" w:rsidRDefault="00EE286D" w:rsidP="00EE286D"/>
    <w:p w:rsidR="00EE286D" w:rsidRPr="00827535" w:rsidRDefault="00EE286D" w:rsidP="00EE286D">
      <w:pPr>
        <w:autoSpaceDE w:val="0"/>
        <w:autoSpaceDN w:val="0"/>
        <w:adjustRightInd w:val="0"/>
        <w:rPr>
          <w:b/>
          <w:bCs/>
        </w:rPr>
      </w:pPr>
      <w:r w:rsidRPr="00827535">
        <w:rPr>
          <w:b/>
          <w:bCs/>
          <w:i/>
          <w:iCs/>
        </w:rPr>
        <w:t> </w:t>
      </w:r>
      <w:r w:rsidRPr="00827535">
        <w:rPr>
          <w:position w:val="-116"/>
        </w:rPr>
        <w:object w:dxaOrig="6740" w:dyaOrig="2780">
          <v:shape id="_x0000_i1026" type="#_x0000_t75" style="width:318.75pt;height:131.25pt" o:ole="">
            <v:imagedata r:id="rId7" o:title=""/>
          </v:shape>
          <o:OLEObject Type="Embed" ProgID="Equation.DSMT4" ShapeID="_x0000_i1026" DrawAspect="Content" ObjectID="_1567939951" r:id="rId8"/>
        </w:object>
      </w:r>
    </w:p>
    <w:p w:rsidR="00EE286D" w:rsidRPr="00827535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Квадратичная функция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Функция. Область определения и область значений функции. Свойства функций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Квадратный трехчлен и его корни. Разложение квадратного трехчлена на множители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 xml:space="preserve">Квадратичная функция и ее график. Функция </w:t>
      </w:r>
      <w:proofErr w:type="gramStart"/>
      <w:r w:rsidRPr="00827535">
        <w:t>у</w:t>
      </w:r>
      <w:proofErr w:type="gramEnd"/>
      <w:r w:rsidRPr="00827535">
        <w:t xml:space="preserve"> = </w:t>
      </w:r>
      <w:proofErr w:type="gramStart"/>
      <w:r w:rsidRPr="00827535">
        <w:t>х</w:t>
      </w:r>
      <w:proofErr w:type="gramEnd"/>
      <w:r w:rsidRPr="00827535">
        <w:t xml:space="preserve">. Корень </w:t>
      </w:r>
      <w:proofErr w:type="spellStart"/>
      <w:r w:rsidRPr="00827535">
        <w:t>п-ой</w:t>
      </w:r>
      <w:proofErr w:type="spellEnd"/>
      <w:r w:rsidRPr="00827535">
        <w:t xml:space="preserve"> степени.</w:t>
      </w:r>
    </w:p>
    <w:p w:rsidR="00EE286D" w:rsidRPr="00827535" w:rsidRDefault="00EE286D" w:rsidP="00EE286D">
      <w:pPr>
        <w:autoSpaceDE w:val="0"/>
        <w:autoSpaceDN w:val="0"/>
        <w:adjustRightInd w:val="0"/>
        <w:rPr>
          <w:b/>
          <w:bCs/>
          <w:i/>
          <w:iCs/>
        </w:rPr>
      </w:pPr>
      <w:r w:rsidRPr="00827535">
        <w:rPr>
          <w:b/>
          <w:bCs/>
          <w:i/>
          <w:iCs/>
        </w:rPr>
        <w:t xml:space="preserve">В результате изучения данной темы </w:t>
      </w:r>
      <w:proofErr w:type="gramStart"/>
      <w:r w:rsidRPr="00827535">
        <w:rPr>
          <w:b/>
          <w:bCs/>
          <w:i/>
          <w:iCs/>
        </w:rPr>
        <w:t>обучающийся</w:t>
      </w:r>
      <w:proofErr w:type="gramEnd"/>
      <w:r w:rsidRPr="00827535">
        <w:rPr>
          <w:b/>
          <w:bCs/>
          <w:i/>
          <w:iCs/>
        </w:rPr>
        <w:t xml:space="preserve"> должен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знать/понимать</w:t>
      </w:r>
      <w:r w:rsidRPr="00827535">
        <w:t xml:space="preserve">: определение квадратного трехчлена, формулировку теоремы о разложении на множители квадратного трехчлена; определение степенной функции с натуральным показателем; свойства степенной функции с четным и нечетным показателем; определение корня </w:t>
      </w:r>
      <w:proofErr w:type="spellStart"/>
      <w:proofErr w:type="gramStart"/>
      <w:r w:rsidRPr="00827535">
        <w:t>п-ой</w:t>
      </w:r>
      <w:proofErr w:type="spellEnd"/>
      <w:proofErr w:type="gramEnd"/>
      <w:r w:rsidRPr="00827535">
        <w:t xml:space="preserve"> степени с рациональным показателем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 xml:space="preserve">уметь: </w:t>
      </w:r>
      <w:r w:rsidRPr="00827535">
        <w:t xml:space="preserve">выделять квадрат двучлена из квадратного трехчлена; раскладывать трехчлен на множители, если есть корни; схематически изображать график функции </w:t>
      </w:r>
      <w:proofErr w:type="spellStart"/>
      <w:r w:rsidRPr="00827535">
        <w:t>у=х</w:t>
      </w:r>
      <w:proofErr w:type="spellEnd"/>
      <w:r w:rsidRPr="00827535">
        <w:t xml:space="preserve"> при различных </w:t>
      </w:r>
      <w:proofErr w:type="spellStart"/>
      <w:proofErr w:type="gramStart"/>
      <w:r w:rsidRPr="00827535">
        <w:t>п</w:t>
      </w:r>
      <w:proofErr w:type="spellEnd"/>
      <w:proofErr w:type="gramEnd"/>
      <w:r w:rsidRPr="00827535">
        <w:t xml:space="preserve"> и описывать свойства; вычислять значение корня </w:t>
      </w:r>
      <w:proofErr w:type="spellStart"/>
      <w:r w:rsidRPr="00827535">
        <w:t>п-ой</w:t>
      </w:r>
      <w:proofErr w:type="spellEnd"/>
      <w:r w:rsidRPr="00827535">
        <w:t xml:space="preserve"> степени; упрощать выражения со степенями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 xml:space="preserve">Использовать приобретенные знания и умения в практической деятельности и повседневной жизни </w:t>
      </w:r>
      <w:r w:rsidRPr="00827535">
        <w:t>для: чтения графиков функций, решения несложных алгебраических задач.</w:t>
      </w:r>
    </w:p>
    <w:p w:rsidR="00EE286D" w:rsidRPr="00827535" w:rsidRDefault="00EE286D" w:rsidP="006758B0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EE286D" w:rsidRPr="00827535" w:rsidRDefault="00EE286D" w:rsidP="00EE286D">
      <w:pPr>
        <w:rPr>
          <w:noProof/>
        </w:rPr>
      </w:pPr>
      <w:r w:rsidRPr="00827535">
        <w:rPr>
          <w:noProof/>
        </w:rPr>
        <w:lastRenderedPageBreak/>
        <w:t xml:space="preserve">    </w:t>
      </w:r>
      <w:r w:rsidRPr="00827535">
        <w:rPr>
          <w:noProof/>
          <w:position w:val="-50"/>
        </w:rPr>
        <w:object w:dxaOrig="6420" w:dyaOrig="1160">
          <v:shape id="_x0000_i1027" type="#_x0000_t75" style="width:324.75pt;height:57.75pt" o:ole="">
            <v:imagedata r:id="rId9" o:title=""/>
          </v:shape>
          <o:OLEObject Type="Embed" ProgID="Equation.DSMT4" ShapeID="_x0000_i1027" DrawAspect="Content" ObjectID="_1567939952" r:id="rId10"/>
        </w:object>
      </w:r>
      <w:r w:rsidRPr="00827535">
        <w:rPr>
          <w:noProof/>
        </w:rPr>
        <w:t xml:space="preserve"> </w:t>
      </w:r>
    </w:p>
    <w:p w:rsidR="00EE286D" w:rsidRPr="00827535" w:rsidRDefault="00EE286D" w:rsidP="00EE286D">
      <w:pPr>
        <w:ind w:left="235"/>
        <w:rPr>
          <w:noProof/>
        </w:rPr>
      </w:pPr>
    </w:p>
    <w:p w:rsidR="00EE286D" w:rsidRPr="00827535" w:rsidRDefault="00EE286D" w:rsidP="00EE286D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EE286D" w:rsidRPr="00827535" w:rsidRDefault="00EE286D" w:rsidP="00EE286D"/>
    <w:p w:rsidR="00EE286D" w:rsidRPr="00827535" w:rsidRDefault="00EE286D" w:rsidP="00EE286D">
      <w:pPr>
        <w:autoSpaceDE w:val="0"/>
        <w:autoSpaceDN w:val="0"/>
        <w:adjustRightInd w:val="0"/>
        <w:rPr>
          <w:noProof/>
          <w:position w:val="-142"/>
        </w:rPr>
      </w:pPr>
      <w:r w:rsidRPr="00827535">
        <w:rPr>
          <w:noProof/>
        </w:rPr>
        <w:t xml:space="preserve">    </w:t>
      </w:r>
      <w:r w:rsidRPr="00827535">
        <w:rPr>
          <w:noProof/>
          <w:position w:val="-142"/>
        </w:rPr>
        <w:object w:dxaOrig="7720" w:dyaOrig="2960">
          <v:shape id="_x0000_i1028" type="#_x0000_t75" style="width:374.25pt;height:143.25pt" o:ole="">
            <v:imagedata r:id="rId11" o:title=""/>
          </v:shape>
          <o:OLEObject Type="Embed" ProgID="Equation.DSMT4" ShapeID="_x0000_i1028" DrawAspect="Content" ObjectID="_1567939953" r:id="rId12"/>
        </w:objec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УУД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Слушать и слышать друг друга; представлять конкретное содержание и сообщать его в письменной и устной форме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Регулятив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Познаватель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Выводить следствия из имеющихся в условии задачи данных; устанавливать причинно-следственные связи.</w:t>
      </w:r>
    </w:p>
    <w:p w:rsidR="00EE286D" w:rsidRPr="00827535" w:rsidRDefault="00EE286D" w:rsidP="00EE286D">
      <w:pPr>
        <w:autoSpaceDE w:val="0"/>
        <w:autoSpaceDN w:val="0"/>
        <w:adjustRightInd w:val="0"/>
        <w:jc w:val="center"/>
      </w:pPr>
    </w:p>
    <w:p w:rsidR="00EE286D" w:rsidRPr="00827535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Уравнения и неравенства с одной переменной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Целое уравнение и его корни. Дробные рациональные уравнения. Решение неравен</w:t>
      </w:r>
      <w:proofErr w:type="gramStart"/>
      <w:r w:rsidRPr="00827535">
        <w:t>ств вт</w:t>
      </w:r>
      <w:proofErr w:type="gramEnd"/>
      <w:r w:rsidRPr="00827535">
        <w:t>орой степени с одной переменной Решение неравенств методом интервалов.</w:t>
      </w:r>
    </w:p>
    <w:p w:rsidR="00EE286D" w:rsidRDefault="00EE286D" w:rsidP="00EE286D">
      <w:pPr>
        <w:tabs>
          <w:tab w:val="left" w:pos="2694"/>
        </w:tabs>
        <w:autoSpaceDE w:val="0"/>
        <w:autoSpaceDN w:val="0"/>
        <w:adjustRightInd w:val="0"/>
        <w:rPr>
          <w:b/>
          <w:bCs/>
          <w:i/>
          <w:iCs/>
        </w:rPr>
      </w:pPr>
      <w:r w:rsidRPr="00827535">
        <w:rPr>
          <w:b/>
          <w:bCs/>
          <w:i/>
          <w:iCs/>
        </w:rPr>
        <w:t xml:space="preserve">В результате изучения данной темы </w:t>
      </w:r>
      <w:proofErr w:type="gramStart"/>
      <w:r w:rsidRPr="00827535">
        <w:rPr>
          <w:b/>
          <w:bCs/>
          <w:i/>
          <w:iCs/>
        </w:rPr>
        <w:t>обучающийся</w:t>
      </w:r>
      <w:proofErr w:type="gramEnd"/>
      <w:r w:rsidRPr="00827535">
        <w:rPr>
          <w:b/>
          <w:bCs/>
          <w:i/>
          <w:iCs/>
        </w:rPr>
        <w:t xml:space="preserve"> должен </w:t>
      </w:r>
    </w:p>
    <w:p w:rsidR="00EE286D" w:rsidRPr="00827535" w:rsidRDefault="00EE286D" w:rsidP="00EE286D">
      <w:pPr>
        <w:tabs>
          <w:tab w:val="left" w:pos="2694"/>
        </w:tabs>
        <w:autoSpaceDE w:val="0"/>
        <w:autoSpaceDN w:val="0"/>
        <w:adjustRightInd w:val="0"/>
      </w:pPr>
      <w:r w:rsidRPr="00827535">
        <w:rPr>
          <w:b/>
          <w:bCs/>
          <w:i/>
          <w:iCs/>
        </w:rPr>
        <w:t>знать/понимать</w:t>
      </w:r>
      <w:r w:rsidRPr="00827535">
        <w:rPr>
          <w:b/>
        </w:rPr>
        <w:t>:</w:t>
      </w:r>
      <w:r w:rsidRPr="00827535">
        <w:t xml:space="preserve"> понятия целого рационального уравнения; способы разложения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многочлена на множители; определение биквадратного, дробно-рационального уравнений; алгоритм решения дробно-рациональных уравнений; определение неравенства 2-ой степени с одной переменной; графический способ решения неравенств (алгоритм); метод интервалов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уметь</w:t>
      </w:r>
      <w:r w:rsidRPr="00827535">
        <w:t>: определять виды уравнений; владеть различными способами разложения многочлена на множители; применять алгоритм решения дробно-рациональных уравнений для их решения; определять неравенства 2-ой степени с одной переменной; применять графический способ для их решения; применять метод интервалов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 xml:space="preserve">Использовать приобретенные знания и умения в практической деятельности и повседневной жизни </w:t>
      </w:r>
      <w:r w:rsidRPr="00827535">
        <w:t>для: решения целых рациональных, биквадратных, дробно-рациональных уравнений.</w:t>
      </w:r>
    </w:p>
    <w:p w:rsidR="00EE286D" w:rsidRPr="00827535" w:rsidRDefault="00EE286D" w:rsidP="00EE286D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EE286D" w:rsidRPr="00827535" w:rsidRDefault="00EE286D" w:rsidP="00EE286D">
      <w:r w:rsidRPr="00827535">
        <w:rPr>
          <w:position w:val="-50"/>
        </w:rPr>
        <w:object w:dxaOrig="4280" w:dyaOrig="1400">
          <v:shape id="_x0000_i1029" type="#_x0000_t75" style="width:3in;height:69.75pt" o:ole="">
            <v:imagedata r:id="rId13" o:title=""/>
          </v:shape>
          <o:OLEObject Type="Embed" ProgID="Equation.DSMT4" ShapeID="_x0000_i1029" DrawAspect="Content" ObjectID="_1567939954" r:id="rId14"/>
        </w:object>
      </w:r>
      <w:r w:rsidRPr="00827535">
        <w:t> </w:t>
      </w:r>
    </w:p>
    <w:p w:rsidR="00EE286D" w:rsidRPr="00827535" w:rsidRDefault="00EE286D" w:rsidP="00EE286D">
      <w:pPr>
        <w:rPr>
          <w:b/>
          <w:bCs/>
          <w:i/>
          <w:iCs/>
        </w:rPr>
      </w:pPr>
    </w:p>
    <w:p w:rsidR="00EE286D" w:rsidRPr="00827535" w:rsidRDefault="00EE286D" w:rsidP="00EE286D">
      <w:pPr>
        <w:jc w:val="center"/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position w:val="-128"/>
        </w:rPr>
        <w:object w:dxaOrig="8120" w:dyaOrig="2680">
          <v:shape id="_x0000_i1030" type="#_x0000_t75" style="width:378.75pt;height:134.25pt" o:ole="">
            <v:imagedata r:id="rId15" o:title=""/>
          </v:shape>
          <o:OLEObject Type="Embed" ProgID="Equation.DSMT4" ShapeID="_x0000_i1030" DrawAspect="Content" ObjectID="_1567939955" r:id="rId16"/>
        </w:object>
      </w:r>
      <w:r w:rsidRPr="00827535">
        <w:t> 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УУД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Слушать и слышать друг друга; представлять конкретное содержание и сообщать его в письменной и устной форме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Регулятив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Познаватель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Выводить следствия из имеющихся в условии задачи данных; устанавливать причинно-следственные связи.</w:t>
      </w:r>
    </w:p>
    <w:p w:rsidR="00EE286D" w:rsidRPr="00827535" w:rsidRDefault="00EE286D" w:rsidP="00EE286D">
      <w:pPr>
        <w:autoSpaceDE w:val="0"/>
        <w:autoSpaceDN w:val="0"/>
        <w:adjustRightInd w:val="0"/>
        <w:jc w:val="center"/>
      </w:pPr>
    </w:p>
    <w:p w:rsidR="00EE286D" w:rsidRPr="00827535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Уравнения и неравенства с двумя переменными.</w:t>
      </w:r>
    </w:p>
    <w:p w:rsidR="00EE286D" w:rsidRPr="00827535" w:rsidRDefault="00EE286D" w:rsidP="00EE286D">
      <w:pPr>
        <w:autoSpaceDE w:val="0"/>
        <w:autoSpaceDN w:val="0"/>
        <w:adjustRightInd w:val="0"/>
        <w:jc w:val="both"/>
      </w:pPr>
      <w:r w:rsidRPr="00827535">
        <w:t>Уравнения с двумя переменными и его график. Графический способ решения систем уравнений. Решение систем уравнений второй степени. Решение задач с помощью систем уравнений второй степени. Неравенства с двумя переменными. Системы неравен</w:t>
      </w:r>
      <w:proofErr w:type="gramStart"/>
      <w:r w:rsidRPr="00827535">
        <w:t>ств с дв</w:t>
      </w:r>
      <w:proofErr w:type="gramEnd"/>
      <w:r w:rsidRPr="00827535">
        <w:t>умя переменными.</w:t>
      </w:r>
    </w:p>
    <w:p w:rsidR="00EE286D" w:rsidRPr="00827535" w:rsidRDefault="00EE286D" w:rsidP="00EE286D">
      <w:pPr>
        <w:autoSpaceDE w:val="0"/>
        <w:autoSpaceDN w:val="0"/>
        <w:adjustRightInd w:val="0"/>
        <w:jc w:val="both"/>
        <w:rPr>
          <w:b/>
          <w:bCs/>
          <w:i/>
          <w:iCs/>
        </w:rPr>
      </w:pPr>
      <w:r w:rsidRPr="00827535">
        <w:rPr>
          <w:b/>
          <w:bCs/>
          <w:i/>
          <w:iCs/>
        </w:rPr>
        <w:t xml:space="preserve">В результате изучения данной темы </w:t>
      </w:r>
      <w:proofErr w:type="gramStart"/>
      <w:r w:rsidRPr="00827535">
        <w:rPr>
          <w:b/>
          <w:bCs/>
          <w:i/>
          <w:iCs/>
        </w:rPr>
        <w:t>обучающийся</w:t>
      </w:r>
      <w:proofErr w:type="gramEnd"/>
      <w:r w:rsidRPr="00827535">
        <w:rPr>
          <w:b/>
          <w:bCs/>
          <w:i/>
          <w:iCs/>
        </w:rPr>
        <w:t xml:space="preserve"> должен</w:t>
      </w:r>
    </w:p>
    <w:p w:rsidR="00EE286D" w:rsidRPr="00827535" w:rsidRDefault="00EE286D" w:rsidP="00EE286D">
      <w:pPr>
        <w:autoSpaceDE w:val="0"/>
        <w:autoSpaceDN w:val="0"/>
        <w:adjustRightInd w:val="0"/>
        <w:jc w:val="both"/>
      </w:pPr>
      <w:r w:rsidRPr="00827535">
        <w:rPr>
          <w:b/>
          <w:bCs/>
          <w:i/>
          <w:iCs/>
        </w:rPr>
        <w:t>знать/понимать</w:t>
      </w:r>
      <w:r w:rsidRPr="00827535">
        <w:t>: определение решения уравнения с двумя переменными; определение графика уравнения с двумя переменными; что значит решить систему уравнений второй степени, (алгоритм решения); определение решения неравен</w:t>
      </w:r>
      <w:proofErr w:type="gramStart"/>
      <w:r w:rsidRPr="00827535">
        <w:t>ств с дв</w:t>
      </w:r>
      <w:proofErr w:type="gramEnd"/>
      <w:r w:rsidRPr="00827535">
        <w:t>умя переменными; решение системы неравенства с двумя переменными;</w:t>
      </w:r>
    </w:p>
    <w:p w:rsidR="00EE286D" w:rsidRPr="00827535" w:rsidRDefault="00EE286D" w:rsidP="00EE286D">
      <w:pPr>
        <w:autoSpaceDE w:val="0"/>
        <w:autoSpaceDN w:val="0"/>
        <w:adjustRightInd w:val="0"/>
        <w:jc w:val="both"/>
      </w:pPr>
      <w:r w:rsidRPr="00827535">
        <w:rPr>
          <w:b/>
          <w:bCs/>
          <w:iCs/>
        </w:rPr>
        <w:t>уметь:</w:t>
      </w:r>
      <w:r w:rsidRPr="00827535">
        <w:rPr>
          <w:b/>
          <w:bCs/>
          <w:i/>
          <w:iCs/>
        </w:rPr>
        <w:t xml:space="preserve"> </w:t>
      </w:r>
      <w:r w:rsidRPr="00827535">
        <w:t>графически решать системы уравнений; применять способ подстановки; решать задачи с помощью систем уравнений второй степени; графически иллюстрировать множества решений некоторых систем неравен</w:t>
      </w:r>
      <w:proofErr w:type="gramStart"/>
      <w:r w:rsidRPr="00827535">
        <w:t>ств с дв</w:t>
      </w:r>
      <w:proofErr w:type="gramEnd"/>
      <w:r w:rsidRPr="00827535">
        <w:t>умя переменными и их систем.</w:t>
      </w:r>
    </w:p>
    <w:p w:rsidR="00EE286D" w:rsidRPr="00827535" w:rsidRDefault="00EE286D" w:rsidP="00EE286D">
      <w:pPr>
        <w:autoSpaceDE w:val="0"/>
        <w:autoSpaceDN w:val="0"/>
        <w:adjustRightInd w:val="0"/>
        <w:jc w:val="both"/>
        <w:rPr>
          <w:b/>
          <w:bCs/>
          <w:iCs/>
        </w:rPr>
      </w:pPr>
      <w:r w:rsidRPr="00827535">
        <w:rPr>
          <w:b/>
          <w:bCs/>
          <w:iCs/>
        </w:rPr>
        <w:t>Использовать приобретенные знания и умения в практической деятельности и</w:t>
      </w:r>
    </w:p>
    <w:p w:rsidR="00EE286D" w:rsidRPr="00827535" w:rsidRDefault="00EE286D" w:rsidP="00EE286D">
      <w:pPr>
        <w:autoSpaceDE w:val="0"/>
        <w:autoSpaceDN w:val="0"/>
        <w:adjustRightInd w:val="0"/>
        <w:jc w:val="both"/>
      </w:pPr>
      <w:r w:rsidRPr="00827535">
        <w:rPr>
          <w:b/>
          <w:bCs/>
          <w:iCs/>
        </w:rPr>
        <w:t>повседневной жизни</w:t>
      </w:r>
      <w:r w:rsidRPr="00827535">
        <w:rPr>
          <w:b/>
          <w:bCs/>
          <w:i/>
          <w:iCs/>
        </w:rPr>
        <w:t xml:space="preserve"> </w:t>
      </w:r>
      <w:r w:rsidRPr="00827535">
        <w:t>для: решения уравнений, систем уравнений и систем неравен</w:t>
      </w:r>
      <w:proofErr w:type="gramStart"/>
      <w:r w:rsidRPr="00827535">
        <w:t>ств с дв</w:t>
      </w:r>
      <w:proofErr w:type="gramEnd"/>
      <w:r w:rsidRPr="00827535">
        <w:t>умя переменными.</w:t>
      </w:r>
    </w:p>
    <w:p w:rsidR="00EE286D" w:rsidRPr="00827535" w:rsidRDefault="00EE286D" w:rsidP="00EE286D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EE286D" w:rsidRPr="00827535" w:rsidRDefault="00EE286D" w:rsidP="00EE286D">
      <w:r w:rsidRPr="00827535">
        <w:rPr>
          <w:position w:val="-86"/>
        </w:rPr>
        <w:object w:dxaOrig="8440" w:dyaOrig="1840">
          <v:shape id="_x0000_i1031" type="#_x0000_t75" style="width:436.5pt;height:95.25pt" o:ole="">
            <v:imagedata r:id="rId17" o:title=""/>
          </v:shape>
          <o:OLEObject Type="Embed" ProgID="Equation.DSMT4" ShapeID="_x0000_i1031" DrawAspect="Content" ObjectID="_1567939956" r:id="rId18"/>
        </w:object>
      </w:r>
      <w:r w:rsidRPr="00827535">
        <w:t> </w:t>
      </w:r>
    </w:p>
    <w:p w:rsidR="00EE286D" w:rsidRPr="00827535" w:rsidRDefault="00EE286D" w:rsidP="00EE286D">
      <w:pPr>
        <w:rPr>
          <w:b/>
          <w:bCs/>
          <w:i/>
          <w:iCs/>
        </w:rPr>
      </w:pPr>
    </w:p>
    <w:p w:rsidR="00EE286D" w:rsidRPr="00827535" w:rsidRDefault="00EE286D" w:rsidP="00EE286D">
      <w:pPr>
        <w:jc w:val="center"/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position w:val="-160"/>
        </w:rPr>
        <w:object w:dxaOrig="7940" w:dyaOrig="3320">
          <v:shape id="_x0000_i1032" type="#_x0000_t75" style="width:357.75pt;height:149.25pt" o:ole="">
            <v:imagedata r:id="rId19" o:title=""/>
          </v:shape>
          <o:OLEObject Type="Embed" ProgID="Equation.DSMT4" ShapeID="_x0000_i1032" DrawAspect="Content" ObjectID="_1567939957" r:id="rId20"/>
        </w:object>
      </w:r>
      <w:r w:rsidRPr="00827535">
        <w:t> </w:t>
      </w:r>
    </w:p>
    <w:p w:rsidR="00EE286D" w:rsidRPr="006758B0" w:rsidRDefault="00EE286D" w:rsidP="00EE286D">
      <w:pPr>
        <w:pStyle w:val="ab"/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rFonts w:ascii="Times New Roman" w:hAnsi="Times New Roman"/>
          <w:b/>
          <w:sz w:val="24"/>
          <w:szCs w:val="24"/>
        </w:rPr>
      </w:pPr>
      <w:r w:rsidRPr="006758B0">
        <w:rPr>
          <w:rFonts w:ascii="Times New Roman" w:hAnsi="Times New Roman"/>
          <w:b/>
          <w:sz w:val="24"/>
          <w:szCs w:val="24"/>
        </w:rPr>
        <w:t>УУД:</w:t>
      </w:r>
    </w:p>
    <w:p w:rsidR="00EE286D" w:rsidRPr="006758B0" w:rsidRDefault="00EE286D" w:rsidP="00EE286D">
      <w:pPr>
        <w:pStyle w:val="ab"/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rFonts w:ascii="Times New Roman" w:hAnsi="Times New Roman"/>
          <w:b/>
          <w:sz w:val="24"/>
          <w:szCs w:val="24"/>
        </w:rPr>
      </w:pPr>
      <w:r w:rsidRPr="006758B0">
        <w:rPr>
          <w:rFonts w:ascii="Times New Roman" w:hAnsi="Times New Roman"/>
          <w:b/>
          <w:sz w:val="24"/>
          <w:szCs w:val="24"/>
        </w:rPr>
        <w:t>Коммуникативные:</w:t>
      </w:r>
    </w:p>
    <w:p w:rsidR="00EE286D" w:rsidRPr="006758B0" w:rsidRDefault="00EE286D" w:rsidP="00EE286D">
      <w:pPr>
        <w:pStyle w:val="ab"/>
        <w:widowControl w:val="0"/>
        <w:overflowPunct w:val="0"/>
        <w:autoSpaceDE w:val="0"/>
        <w:autoSpaceDN w:val="0"/>
        <w:adjustRightInd w:val="0"/>
        <w:ind w:left="0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>Представлять конкретное содержание и сообщать его в письменной и устной форме;</w:t>
      </w:r>
    </w:p>
    <w:p w:rsidR="00EE286D" w:rsidRPr="006758B0" w:rsidRDefault="00EE286D" w:rsidP="00EE286D">
      <w:pPr>
        <w:pStyle w:val="ab"/>
        <w:widowControl w:val="0"/>
        <w:overflowPunct w:val="0"/>
        <w:autoSpaceDE w:val="0"/>
        <w:autoSpaceDN w:val="0"/>
        <w:adjustRightInd w:val="0"/>
        <w:ind w:left="0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>Уметь (или развивать способность) с помощью вопросов добывать недостающую информацию.</w:t>
      </w:r>
    </w:p>
    <w:p w:rsidR="00EE286D" w:rsidRPr="006758B0" w:rsidRDefault="00EE286D" w:rsidP="00EE286D">
      <w:pPr>
        <w:widowControl w:val="0"/>
        <w:overflowPunct w:val="0"/>
        <w:autoSpaceDE w:val="0"/>
        <w:autoSpaceDN w:val="0"/>
        <w:adjustRightInd w:val="0"/>
        <w:ind w:left="360"/>
        <w:jc w:val="center"/>
        <w:textAlignment w:val="baseline"/>
        <w:rPr>
          <w:b/>
        </w:rPr>
      </w:pPr>
      <w:r w:rsidRPr="006758B0">
        <w:rPr>
          <w:b/>
        </w:rPr>
        <w:t>Регулятивные:</w:t>
      </w:r>
    </w:p>
    <w:p w:rsidR="00EE286D" w:rsidRPr="006758B0" w:rsidRDefault="00EE286D" w:rsidP="00EE286D">
      <w:pPr>
        <w:pStyle w:val="ab"/>
        <w:widowControl w:val="0"/>
        <w:overflowPunct w:val="0"/>
        <w:autoSpaceDE w:val="0"/>
        <w:autoSpaceDN w:val="0"/>
        <w:adjustRightInd w:val="0"/>
        <w:ind w:left="0"/>
        <w:textAlignment w:val="baseline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</w:r>
    </w:p>
    <w:p w:rsidR="00EE286D" w:rsidRPr="006758B0" w:rsidRDefault="00EE286D" w:rsidP="00EE286D">
      <w:pPr>
        <w:pStyle w:val="ab"/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rFonts w:ascii="Times New Roman" w:hAnsi="Times New Roman"/>
          <w:b/>
          <w:sz w:val="24"/>
          <w:szCs w:val="24"/>
        </w:rPr>
      </w:pPr>
      <w:r w:rsidRPr="006758B0">
        <w:rPr>
          <w:rFonts w:ascii="Times New Roman" w:hAnsi="Times New Roman"/>
          <w:b/>
          <w:sz w:val="24"/>
          <w:szCs w:val="24"/>
        </w:rPr>
        <w:t>Познавательные:</w:t>
      </w:r>
    </w:p>
    <w:p w:rsidR="00EE286D" w:rsidRPr="006758B0" w:rsidRDefault="00EE286D" w:rsidP="006758B0">
      <w:pPr>
        <w:pStyle w:val="ab"/>
        <w:widowControl w:val="0"/>
        <w:overflowPunct w:val="0"/>
        <w:autoSpaceDE w:val="0"/>
        <w:autoSpaceDN w:val="0"/>
        <w:adjustRightInd w:val="0"/>
        <w:ind w:left="0"/>
        <w:textAlignment w:val="baseline"/>
        <w:rPr>
          <w:rFonts w:ascii="Times New Roman" w:hAnsi="Times New Roman"/>
          <w:sz w:val="24"/>
          <w:szCs w:val="24"/>
        </w:rPr>
      </w:pPr>
      <w:r w:rsidRPr="006758B0">
        <w:rPr>
          <w:rFonts w:ascii="Times New Roman" w:hAnsi="Times New Roman"/>
          <w:sz w:val="24"/>
          <w:szCs w:val="24"/>
        </w:rPr>
        <w:t>Проводить анализ способов решения задач</w:t>
      </w:r>
    </w:p>
    <w:p w:rsidR="00EE286D" w:rsidRPr="00827535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Арифметическая и геометрическая прогрессии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 xml:space="preserve">Последовательности. Определение арифметической прогрессии. Формула </w:t>
      </w:r>
      <w:proofErr w:type="spellStart"/>
      <w:r w:rsidRPr="00827535">
        <w:t>п-го</w:t>
      </w:r>
      <w:proofErr w:type="spellEnd"/>
      <w:r w:rsidRPr="00827535">
        <w:t xml:space="preserve"> члена арифметической прогрессии. Определение геометрической прогрессии. Формула </w:t>
      </w:r>
      <w:proofErr w:type="spellStart"/>
      <w:r w:rsidRPr="00827535">
        <w:t>п-го</w:t>
      </w:r>
      <w:proofErr w:type="spellEnd"/>
      <w:r w:rsidRPr="00827535">
        <w:t xml:space="preserve"> члена геометрической прогрессии. Формула суммы первых </w:t>
      </w:r>
      <w:proofErr w:type="spellStart"/>
      <w:proofErr w:type="gramStart"/>
      <w:r w:rsidRPr="00827535">
        <w:t>п</w:t>
      </w:r>
      <w:proofErr w:type="spellEnd"/>
      <w:proofErr w:type="gramEnd"/>
      <w:r w:rsidRPr="00827535">
        <w:t xml:space="preserve"> членов геометрической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прогрессии.</w:t>
      </w:r>
    </w:p>
    <w:p w:rsidR="00EE286D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В результате изучения данной темы обучающийся должен знать/понимать</w:t>
      </w:r>
      <w:r w:rsidRPr="00827535">
        <w:t xml:space="preserve">: 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понятие последовательности; смысл понятия «</w:t>
      </w:r>
      <w:proofErr w:type="spellStart"/>
      <w:r w:rsidRPr="00827535">
        <w:t>п-й</w:t>
      </w:r>
      <w:proofErr w:type="spellEnd"/>
      <w:r w:rsidRPr="00827535">
        <w:t xml:space="preserve">» член последовательности; определение арифметической и геометрической прогрессий; определение разности арифметической прогрессии и знаменателя геометрической прогрессий; формулы </w:t>
      </w:r>
      <w:proofErr w:type="spellStart"/>
      <w:r w:rsidRPr="00827535">
        <w:t>п-го</w:t>
      </w:r>
      <w:proofErr w:type="spellEnd"/>
      <w:r w:rsidRPr="00827535">
        <w:t xml:space="preserve"> члена и суммы </w:t>
      </w:r>
      <w:proofErr w:type="spellStart"/>
      <w:proofErr w:type="gramStart"/>
      <w:r w:rsidRPr="00827535">
        <w:t>п</w:t>
      </w:r>
      <w:proofErr w:type="spellEnd"/>
      <w:proofErr w:type="gramEnd"/>
      <w:r w:rsidRPr="00827535">
        <w:t xml:space="preserve"> – членов арифметической и геометрической</w:t>
      </w:r>
    </w:p>
    <w:p w:rsidR="00EE286D" w:rsidRDefault="00EE286D" w:rsidP="00EE286D">
      <w:pPr>
        <w:autoSpaceDE w:val="0"/>
        <w:autoSpaceDN w:val="0"/>
        <w:adjustRightInd w:val="0"/>
      </w:pPr>
      <w:r w:rsidRPr="00827535">
        <w:t xml:space="preserve">прогрессий; характеристика свойства арифметической и геометрической прогрессий; 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Cs/>
        </w:rPr>
        <w:t>уметь</w:t>
      </w:r>
      <w:r w:rsidRPr="00827535">
        <w:rPr>
          <w:iCs/>
        </w:rPr>
        <w:t xml:space="preserve">: </w:t>
      </w:r>
      <w:r w:rsidRPr="00827535">
        <w:t xml:space="preserve">использовать индексное обозначение; применять формулы </w:t>
      </w:r>
      <w:proofErr w:type="spellStart"/>
      <w:r w:rsidRPr="00827535">
        <w:t>п-го</w:t>
      </w:r>
      <w:proofErr w:type="spellEnd"/>
      <w:r w:rsidRPr="00827535">
        <w:t xml:space="preserve"> члена и суммы </w:t>
      </w:r>
      <w:proofErr w:type="spellStart"/>
      <w:r w:rsidRPr="00827535">
        <w:t>п-членов</w:t>
      </w:r>
      <w:proofErr w:type="spellEnd"/>
      <w:r w:rsidRPr="00827535">
        <w:t xml:space="preserve"> арифметической и геометрической прогрессий для выполнения упражнений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Cs/>
        </w:rPr>
        <w:t>Использовать приобретенные знания и умения в практической деятельности и повседневной жизни</w:t>
      </w:r>
      <w:r w:rsidRPr="00827535">
        <w:t>: для решения задач.</w:t>
      </w:r>
    </w:p>
    <w:p w:rsidR="00EE286D" w:rsidRPr="00827535" w:rsidRDefault="00EE286D" w:rsidP="00EE286D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EE286D" w:rsidRPr="00827535" w:rsidRDefault="00EE286D" w:rsidP="00EE286D">
      <w:r w:rsidRPr="00827535">
        <w:t> </w:t>
      </w:r>
      <w:r w:rsidRPr="00827535">
        <w:rPr>
          <w:position w:val="-162"/>
        </w:rPr>
        <w:object w:dxaOrig="7240" w:dyaOrig="3060">
          <v:shape id="_x0000_i1033" type="#_x0000_t75" style="width:324pt;height:137.25pt" o:ole="">
            <v:imagedata r:id="rId21" o:title=""/>
          </v:shape>
          <o:OLEObject Type="Embed" ProgID="Equation.DSMT4" ShapeID="_x0000_i1033" DrawAspect="Content" ObjectID="_1567939958" r:id="rId22"/>
        </w:object>
      </w:r>
    </w:p>
    <w:p w:rsidR="00EE286D" w:rsidRPr="00827535" w:rsidRDefault="00EE286D" w:rsidP="00EE286D"/>
    <w:p w:rsidR="00EE286D" w:rsidRPr="00827535" w:rsidRDefault="00EE286D" w:rsidP="00EE286D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EE286D" w:rsidRPr="00827535" w:rsidRDefault="00EE286D" w:rsidP="00EE286D"/>
    <w:p w:rsidR="00EE286D" w:rsidRPr="00827535" w:rsidRDefault="00EE286D" w:rsidP="00EE286D"/>
    <w:p w:rsidR="00EE286D" w:rsidRPr="00827535" w:rsidRDefault="00EE286D" w:rsidP="00EE286D">
      <w:pPr>
        <w:tabs>
          <w:tab w:val="left" w:pos="142"/>
        </w:tabs>
        <w:rPr>
          <w:position w:val="-124"/>
        </w:rPr>
      </w:pPr>
      <w:r w:rsidRPr="00827535">
        <w:rPr>
          <w:position w:val="-124"/>
        </w:rPr>
        <w:object w:dxaOrig="6580" w:dyaOrig="2540">
          <v:shape id="_x0000_i1034" type="#_x0000_t75" style="width:303.75pt;height:108pt" o:ole="">
            <v:imagedata r:id="rId23" o:title=""/>
          </v:shape>
          <o:OLEObject Type="Embed" ProgID="Equation.DSMT4" ShapeID="_x0000_i1034" DrawAspect="Content" ObjectID="_1567939959" r:id="rId24"/>
        </w:objec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УУД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Обмениваться мнениями, понимать позицию партнёра, в том числе и отличную от своей; задавать вопросы, слушать и отвечать на вопросы других, формулировать собственные мысли, высказывать и обосновывать свою точку зрения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Регулятив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Планировать (в сотрудничестве с 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Познаватель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Анализировать условия и требования задачи; проводить анализ способов решения задачи с точки зрения их рационализации и экономичности.</w:t>
      </w:r>
    </w:p>
    <w:p w:rsidR="00EE286D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</w:p>
    <w:p w:rsidR="00EE286D" w:rsidRPr="00827535" w:rsidRDefault="00EE286D" w:rsidP="00EE286D">
      <w:pPr>
        <w:autoSpaceDE w:val="0"/>
        <w:autoSpaceDN w:val="0"/>
        <w:adjustRightInd w:val="0"/>
        <w:jc w:val="center"/>
        <w:rPr>
          <w:b/>
          <w:bCs/>
        </w:rPr>
      </w:pPr>
      <w:r w:rsidRPr="00827535">
        <w:rPr>
          <w:b/>
          <w:bCs/>
        </w:rPr>
        <w:t>Элементы комбинаторики и теории вероятности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Примеры комбинаторных задач. Перестановки. Размещения. Сочетания. Относительная частота случайного события. Вероятность равновозможных событий.</w:t>
      </w:r>
    </w:p>
    <w:p w:rsidR="00EE286D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В результате изучения данной темы обучающийся должен знать/понимать</w:t>
      </w:r>
      <w:r w:rsidRPr="00827535">
        <w:t>: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 xml:space="preserve"> комбинаторное правило умножения; определение перестановок,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t>размещений, сочетаний; понятия отношений частоты и вероятности случайного события; формулы для подсчета их числа; понятия «случайное событие», «относительная частота», «вероятность случайного события»;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>уметь</w:t>
      </w:r>
      <w:r w:rsidRPr="00827535">
        <w:t>: различать понятия «размещение» и «</w:t>
      </w:r>
      <w:proofErr w:type="gramStart"/>
      <w:r w:rsidRPr="00827535">
        <w:t>сочетания</w:t>
      </w:r>
      <w:proofErr w:type="gramEnd"/>
      <w:r w:rsidRPr="00827535">
        <w:t xml:space="preserve">»; определять о </w:t>
      </w:r>
      <w:proofErr w:type="gramStart"/>
      <w:r w:rsidRPr="00827535">
        <w:t>каком</w:t>
      </w:r>
      <w:proofErr w:type="gramEnd"/>
      <w:r w:rsidRPr="00827535">
        <w:t xml:space="preserve"> виде комбинаций идет речь в задачах; решать задачи, в которых требуется составлять те или иные комбинации элементов и подсчитать их число; вычислять вероятность случайного события при классическом подходе.</w:t>
      </w:r>
    </w:p>
    <w:p w:rsidR="00EE286D" w:rsidRPr="00827535" w:rsidRDefault="00EE286D" w:rsidP="00EE286D">
      <w:pPr>
        <w:autoSpaceDE w:val="0"/>
        <w:autoSpaceDN w:val="0"/>
        <w:adjustRightInd w:val="0"/>
      </w:pPr>
      <w:r w:rsidRPr="00827535">
        <w:rPr>
          <w:b/>
          <w:bCs/>
          <w:i/>
          <w:iCs/>
        </w:rPr>
        <w:t xml:space="preserve">Использовать приобретенные знания и умения в практической деятельности и повседневной жизни </w:t>
      </w:r>
      <w:r w:rsidRPr="00827535">
        <w:t>для: решения комбинаторных задач.</w:t>
      </w:r>
    </w:p>
    <w:p w:rsidR="00EE286D" w:rsidRPr="00827535" w:rsidRDefault="00EE286D" w:rsidP="00EE286D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обязательной подготовки выпускника</w:t>
      </w:r>
    </w:p>
    <w:p w:rsidR="00EE286D" w:rsidRPr="00827535" w:rsidRDefault="00EE286D" w:rsidP="00EE286D"/>
    <w:p w:rsidR="00EE286D" w:rsidRPr="00827535" w:rsidRDefault="00EE286D" w:rsidP="00EE286D">
      <w:pPr>
        <w:numPr>
          <w:ilvl w:val="0"/>
          <w:numId w:val="8"/>
        </w:numPr>
      </w:pPr>
      <w:r w:rsidRPr="00827535">
        <w:t>Сколькими способами могут разместиться 6 человек в салоне автобуса на шести свободных местах? </w:t>
      </w:r>
    </w:p>
    <w:p w:rsidR="00EE286D" w:rsidRPr="00827535" w:rsidRDefault="00EE286D" w:rsidP="00EE286D">
      <w:pPr>
        <w:numPr>
          <w:ilvl w:val="0"/>
          <w:numId w:val="8"/>
        </w:numPr>
      </w:pPr>
      <w:r w:rsidRPr="00827535">
        <w:t>Сколько трехзначных чисел, в которых нет одинаковых цифр, можно составить из цифр 1, 2, 3, 4, 5?</w:t>
      </w:r>
    </w:p>
    <w:p w:rsidR="00EE286D" w:rsidRPr="00827535" w:rsidRDefault="00EE286D" w:rsidP="00EE286D">
      <w:pPr>
        <w:numPr>
          <w:ilvl w:val="0"/>
          <w:numId w:val="8"/>
        </w:numPr>
      </w:pPr>
      <w:r w:rsidRPr="00827535">
        <w:t>Из 12 членов туристической группы надо выбрать трех дежурных. Сколькими способами можно сделать такой выбор?</w:t>
      </w:r>
    </w:p>
    <w:p w:rsidR="00EE286D" w:rsidRPr="00827535" w:rsidRDefault="00EE286D" w:rsidP="00EE286D">
      <w:pPr>
        <w:numPr>
          <w:ilvl w:val="0"/>
          <w:numId w:val="8"/>
        </w:numPr>
      </w:pPr>
      <w:r w:rsidRPr="00827535">
        <w:t>Какова вероятность того, что при бросании игрального кубика выпадет более 4 очков?</w:t>
      </w:r>
    </w:p>
    <w:p w:rsidR="00EE286D" w:rsidRPr="00827535" w:rsidRDefault="00EE286D" w:rsidP="00EE286D">
      <w:pPr>
        <w:rPr>
          <w:b/>
          <w:bCs/>
          <w:i/>
          <w:iCs/>
        </w:rPr>
      </w:pPr>
    </w:p>
    <w:p w:rsidR="00EE286D" w:rsidRPr="00827535" w:rsidRDefault="00EE286D" w:rsidP="00EE286D">
      <w:pPr>
        <w:jc w:val="center"/>
        <w:rPr>
          <w:b/>
          <w:bCs/>
          <w:i/>
          <w:iCs/>
        </w:rPr>
      </w:pPr>
      <w:r w:rsidRPr="00827535">
        <w:rPr>
          <w:b/>
          <w:bCs/>
          <w:i/>
          <w:iCs/>
        </w:rPr>
        <w:t>Уровень возможной подготовки выпускника</w:t>
      </w:r>
    </w:p>
    <w:p w:rsidR="00EE286D" w:rsidRPr="00827535" w:rsidRDefault="00EE286D" w:rsidP="00EE286D">
      <w:pPr>
        <w:rPr>
          <w:b/>
          <w:bCs/>
          <w:i/>
          <w:iCs/>
        </w:rPr>
      </w:pPr>
    </w:p>
    <w:p w:rsidR="00EE286D" w:rsidRPr="00827535" w:rsidRDefault="00EE286D" w:rsidP="00EE286D">
      <w:pPr>
        <w:numPr>
          <w:ilvl w:val="0"/>
          <w:numId w:val="9"/>
        </w:numPr>
        <w:rPr>
          <w:bCs/>
          <w:iCs/>
        </w:rPr>
      </w:pPr>
      <w:r w:rsidRPr="00827535">
        <w:rPr>
          <w:bCs/>
          <w:iCs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:rsidR="00EE286D" w:rsidRPr="00827535" w:rsidRDefault="00EE286D" w:rsidP="00EE286D">
      <w:pPr>
        <w:ind w:left="360"/>
        <w:rPr>
          <w:bCs/>
          <w:iCs/>
        </w:rPr>
      </w:pPr>
      <w:r w:rsidRPr="00827535">
        <w:rPr>
          <w:bCs/>
          <w:iCs/>
        </w:rPr>
        <w:t xml:space="preserve">        а) Сколько существует вариантов билетов?</w:t>
      </w:r>
    </w:p>
    <w:p w:rsidR="00EE286D" w:rsidRPr="00827535" w:rsidRDefault="00EE286D" w:rsidP="00EE286D">
      <w:pPr>
        <w:ind w:left="360"/>
        <w:rPr>
          <w:bCs/>
          <w:iCs/>
        </w:rPr>
      </w:pPr>
      <w:r w:rsidRPr="00827535">
        <w:rPr>
          <w:bCs/>
          <w:iCs/>
        </w:rPr>
        <w:t xml:space="preserve">        б) Сколько из них тех, в которых Вова знает все вопросы?</w:t>
      </w:r>
    </w:p>
    <w:p w:rsidR="00EE286D" w:rsidRPr="00827535" w:rsidRDefault="00EE286D" w:rsidP="00EE286D">
      <w:pPr>
        <w:ind w:left="360"/>
        <w:rPr>
          <w:bCs/>
          <w:iCs/>
        </w:rPr>
      </w:pPr>
      <w:r w:rsidRPr="00827535">
        <w:rPr>
          <w:bCs/>
          <w:iCs/>
        </w:rPr>
        <w:t xml:space="preserve">        в) Сколько из них тех, в которых есть вопросы всех трех типов?</w:t>
      </w:r>
    </w:p>
    <w:p w:rsidR="00EE286D" w:rsidRPr="00827535" w:rsidRDefault="00EE286D" w:rsidP="00EE286D">
      <w:pPr>
        <w:ind w:left="360"/>
      </w:pPr>
      <w:r w:rsidRPr="00827535">
        <w:rPr>
          <w:bCs/>
          <w:iCs/>
        </w:rPr>
        <w:t xml:space="preserve">        г) Сколько из них тех, в которых Вова выучил большинство вопросов?</w:t>
      </w:r>
      <w:r w:rsidRPr="00827535">
        <w:t xml:space="preserve"> </w:t>
      </w:r>
    </w:p>
    <w:p w:rsidR="00EE286D" w:rsidRPr="00827535" w:rsidRDefault="00EE286D" w:rsidP="00EE286D">
      <w:pPr>
        <w:numPr>
          <w:ilvl w:val="0"/>
          <w:numId w:val="9"/>
        </w:numPr>
      </w:pPr>
      <w:r w:rsidRPr="00827535">
        <w:t>Случайным образом одновременно выбирают две буквы из 33 букв русского алфавита. Найдите вероятность того, что:</w:t>
      </w:r>
    </w:p>
    <w:p w:rsidR="00EE286D" w:rsidRPr="00827535" w:rsidRDefault="00EE286D" w:rsidP="00EE286D">
      <w:pPr>
        <w:ind w:left="360"/>
      </w:pPr>
      <w:r w:rsidRPr="00827535">
        <w:t xml:space="preserve">        а) обе они гласные;</w:t>
      </w:r>
    </w:p>
    <w:p w:rsidR="00EE286D" w:rsidRPr="00827535" w:rsidRDefault="00EE286D" w:rsidP="00EE286D">
      <w:pPr>
        <w:ind w:left="360"/>
      </w:pPr>
      <w:r w:rsidRPr="00827535">
        <w:lastRenderedPageBreak/>
        <w:t xml:space="preserve">        б) среди них есть буква «</w:t>
      </w:r>
      <w:proofErr w:type="spellStart"/>
      <w:r w:rsidRPr="00827535">
        <w:t>ь</w:t>
      </w:r>
      <w:proofErr w:type="spellEnd"/>
      <w:r w:rsidRPr="00827535">
        <w:t>»;</w:t>
      </w:r>
    </w:p>
    <w:p w:rsidR="00EE286D" w:rsidRPr="00827535" w:rsidRDefault="00EE286D" w:rsidP="00EE286D">
      <w:pPr>
        <w:ind w:left="360"/>
      </w:pPr>
      <w:r w:rsidRPr="00827535">
        <w:t xml:space="preserve">        в) среди них нет буквы «а»;</w:t>
      </w:r>
    </w:p>
    <w:p w:rsidR="00EE286D" w:rsidRPr="00827535" w:rsidRDefault="00EE286D" w:rsidP="00EE286D">
      <w:pPr>
        <w:ind w:left="360"/>
      </w:pPr>
      <w:r w:rsidRPr="00827535">
        <w:t xml:space="preserve">        г) одна буква гласная, а другая согласная.</w:t>
      </w:r>
    </w:p>
    <w:p w:rsidR="00EE286D" w:rsidRPr="00827535" w:rsidRDefault="00EE286D" w:rsidP="00EE286D">
      <w:pPr>
        <w:ind w:left="360"/>
      </w:pP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УУД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Устанавливать рабочие отношения; эффективно сотрудничать и способствовать продуктивной кооперации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 xml:space="preserve">  Регулятив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>Составлять план и последовательность действий; вносить коррективы и дополнения в составленные планы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b/>
        </w:rPr>
      </w:pPr>
      <w:r w:rsidRPr="00827535">
        <w:rPr>
          <w:b/>
        </w:rPr>
        <w:t xml:space="preserve">     Познавательные: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textAlignment w:val="baseline"/>
      </w:pPr>
      <w:r w:rsidRPr="00827535">
        <w:t xml:space="preserve">Выбирать наиболее эффективные способы решения задачи в зависимости от конкретных условий; проводить анализ способов решения задач; восстанавливать предметную ситуацию, описанную в задаче, путём </w:t>
      </w:r>
      <w:proofErr w:type="spellStart"/>
      <w:r w:rsidRPr="00827535">
        <w:t>переформулирования</w:t>
      </w:r>
      <w:proofErr w:type="spellEnd"/>
      <w:r w:rsidRPr="00827535">
        <w:t>, изображать на схеме только существенную информацию; анализировать объект, выделяя существенные и несущественные признаки.</w:t>
      </w:r>
    </w:p>
    <w:p w:rsidR="00EE286D" w:rsidRPr="00827535" w:rsidRDefault="00EE286D" w:rsidP="00EE286D">
      <w:pPr>
        <w:ind w:left="360"/>
        <w:jc w:val="center"/>
      </w:pPr>
    </w:p>
    <w:p w:rsidR="00EE286D" w:rsidRDefault="00EE286D" w:rsidP="00EE286D">
      <w:pPr>
        <w:jc w:val="center"/>
        <w:rPr>
          <w:b/>
          <w:bCs/>
        </w:rPr>
      </w:pPr>
    </w:p>
    <w:p w:rsidR="00EE286D" w:rsidRPr="00827535" w:rsidRDefault="00EE286D" w:rsidP="00EE286D">
      <w:pPr>
        <w:jc w:val="center"/>
      </w:pPr>
      <w:r w:rsidRPr="00827535">
        <w:rPr>
          <w:b/>
          <w:bCs/>
        </w:rPr>
        <w:t>Итоговое повторение.</w:t>
      </w:r>
    </w:p>
    <w:p w:rsidR="00EE286D" w:rsidRPr="00827535" w:rsidRDefault="00EE286D" w:rsidP="00EE286D">
      <w:r w:rsidRPr="00827535">
        <w:rPr>
          <w:b/>
          <w:bCs/>
          <w:iCs/>
        </w:rPr>
        <w:t xml:space="preserve">Раздел математики. </w:t>
      </w:r>
    </w:p>
    <w:p w:rsidR="00EE286D" w:rsidRPr="006758B0" w:rsidRDefault="00EE286D" w:rsidP="006758B0">
      <w:pPr>
        <w:pStyle w:val="ab"/>
        <w:numPr>
          <w:ilvl w:val="0"/>
          <w:numId w:val="9"/>
        </w:numPr>
        <w:tabs>
          <w:tab w:val="clear" w:pos="720"/>
          <w:tab w:val="num" w:pos="0"/>
        </w:tabs>
        <w:spacing w:after="0" w:line="240" w:lineRule="auto"/>
        <w:ind w:left="0" w:firstLine="0"/>
        <w:rPr>
          <w:rFonts w:ascii="Times New Roman" w:hAnsi="Times New Roman"/>
          <w:b/>
          <w:bCs/>
          <w:sz w:val="24"/>
          <w:szCs w:val="24"/>
        </w:rPr>
      </w:pPr>
      <w:r w:rsidRPr="006758B0">
        <w:rPr>
          <w:rFonts w:ascii="Times New Roman" w:hAnsi="Times New Roman"/>
          <w:bCs/>
          <w:sz w:val="24"/>
          <w:szCs w:val="24"/>
        </w:rPr>
        <w:t>Числа и вычисления.</w:t>
      </w:r>
    </w:p>
    <w:p w:rsidR="00EE286D" w:rsidRPr="00827535" w:rsidRDefault="00EE286D" w:rsidP="00EE286D">
      <w:pPr>
        <w:numPr>
          <w:ilvl w:val="0"/>
          <w:numId w:val="10"/>
        </w:numPr>
        <w:rPr>
          <w:bCs/>
        </w:rPr>
      </w:pPr>
      <w:r w:rsidRPr="00827535">
        <w:rPr>
          <w:bCs/>
        </w:rPr>
        <w:t>Выражения и преобразования.</w:t>
      </w:r>
    </w:p>
    <w:p w:rsidR="00EE286D" w:rsidRPr="00827535" w:rsidRDefault="00EE286D" w:rsidP="00EE286D">
      <w:pPr>
        <w:numPr>
          <w:ilvl w:val="0"/>
          <w:numId w:val="10"/>
        </w:numPr>
        <w:rPr>
          <w:bCs/>
        </w:rPr>
      </w:pPr>
      <w:r w:rsidRPr="00827535">
        <w:rPr>
          <w:bCs/>
        </w:rPr>
        <w:t>Уравнения и неравенства.</w:t>
      </w:r>
    </w:p>
    <w:p w:rsidR="00EE286D" w:rsidRPr="00827535" w:rsidRDefault="00EE286D" w:rsidP="00EE286D">
      <w:pPr>
        <w:numPr>
          <w:ilvl w:val="0"/>
          <w:numId w:val="10"/>
        </w:numPr>
        <w:autoSpaceDE w:val="0"/>
        <w:autoSpaceDN w:val="0"/>
        <w:adjustRightInd w:val="0"/>
        <w:jc w:val="both"/>
      </w:pPr>
      <w:r w:rsidRPr="00827535">
        <w:rPr>
          <w:bCs/>
        </w:rPr>
        <w:t>Функции.</w:t>
      </w:r>
      <w:r w:rsidRPr="00827535">
        <w:t xml:space="preserve">              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ind w:left="720"/>
        <w:jc w:val="center"/>
        <w:textAlignment w:val="baseline"/>
        <w:rPr>
          <w:b/>
        </w:rPr>
      </w:pPr>
      <w:r w:rsidRPr="00827535">
        <w:rPr>
          <w:b/>
        </w:rPr>
        <w:t>УУД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ind w:left="720"/>
        <w:jc w:val="center"/>
        <w:textAlignment w:val="baseline"/>
        <w:rPr>
          <w:b/>
        </w:rPr>
      </w:pPr>
      <w:r w:rsidRPr="00827535">
        <w:rPr>
          <w:b/>
        </w:rPr>
        <w:t>Коммуникативные:</w:t>
      </w:r>
    </w:p>
    <w:p w:rsidR="00EE286D" w:rsidRPr="00827535" w:rsidRDefault="00EE286D" w:rsidP="00EE286D">
      <w:r w:rsidRPr="00827535">
        <w:t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ind w:left="720"/>
        <w:jc w:val="center"/>
        <w:textAlignment w:val="baseline"/>
        <w:rPr>
          <w:b/>
        </w:rPr>
      </w:pPr>
      <w:r w:rsidRPr="00827535">
        <w:rPr>
          <w:b/>
        </w:rPr>
        <w:t>Регулятивные:</w:t>
      </w:r>
    </w:p>
    <w:p w:rsidR="00EE286D" w:rsidRPr="00827535" w:rsidRDefault="00EE286D" w:rsidP="00EE286D">
      <w:r w:rsidRPr="00827535">
        <w:t xml:space="preserve">Вносить необходимые дополнения и коррективы в </w:t>
      </w:r>
      <w:proofErr w:type="gramStart"/>
      <w:r w:rsidRPr="00827535">
        <w:t>план</w:t>
      </w:r>
      <w:proofErr w:type="gramEnd"/>
      <w:r w:rsidRPr="00827535">
        <w:t xml:space="preserve"> и способ действия в случае расхождения эталона, реального действия и его результата.</w:t>
      </w:r>
    </w:p>
    <w:p w:rsidR="00EE286D" w:rsidRPr="00827535" w:rsidRDefault="00EE286D" w:rsidP="00EE286D">
      <w:pPr>
        <w:widowControl w:val="0"/>
        <w:overflowPunct w:val="0"/>
        <w:autoSpaceDE w:val="0"/>
        <w:autoSpaceDN w:val="0"/>
        <w:adjustRightInd w:val="0"/>
        <w:ind w:left="720"/>
        <w:jc w:val="center"/>
        <w:textAlignment w:val="baseline"/>
        <w:rPr>
          <w:b/>
        </w:rPr>
      </w:pPr>
      <w:r w:rsidRPr="00827535">
        <w:rPr>
          <w:b/>
        </w:rPr>
        <w:t>Познавательные:</w:t>
      </w:r>
    </w:p>
    <w:p w:rsidR="00EE286D" w:rsidRPr="00827535" w:rsidRDefault="00EE286D" w:rsidP="00EE286D">
      <w:r w:rsidRPr="00827535">
        <w:t>Осуществлять сравнение и классификацию по заданным критериям.</w:t>
      </w:r>
    </w:p>
    <w:p w:rsidR="00EE286D" w:rsidRPr="00827535" w:rsidRDefault="00EE286D" w:rsidP="00EE286D">
      <w:pPr>
        <w:autoSpaceDE w:val="0"/>
        <w:autoSpaceDN w:val="0"/>
        <w:adjustRightInd w:val="0"/>
        <w:ind w:left="720"/>
        <w:jc w:val="center"/>
      </w:pPr>
    </w:p>
    <w:p w:rsidR="00EE286D" w:rsidRDefault="00EE286D" w:rsidP="00EE286D">
      <w:pPr>
        <w:ind w:left="720"/>
        <w:jc w:val="center"/>
      </w:pPr>
    </w:p>
    <w:p w:rsidR="00EE286D" w:rsidRPr="00827535" w:rsidRDefault="00EE286D" w:rsidP="00EE286D">
      <w:pPr>
        <w:ind w:left="720"/>
        <w:jc w:val="center"/>
      </w:pPr>
      <w:r w:rsidRPr="00827535">
        <w:t>Структура курса</w:t>
      </w:r>
    </w:p>
    <w:p w:rsidR="00EE286D" w:rsidRPr="00827535" w:rsidRDefault="00EE286D" w:rsidP="00EE286D">
      <w:pPr>
        <w:ind w:left="720"/>
        <w:jc w:val="center"/>
      </w:pPr>
    </w:p>
    <w:tbl>
      <w:tblPr>
        <w:tblW w:w="10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995"/>
        <w:gridCol w:w="7087"/>
        <w:gridCol w:w="1985"/>
      </w:tblGrid>
      <w:tr w:rsidR="006758B0" w:rsidRPr="00827535" w:rsidTr="006758B0">
        <w:trPr>
          <w:trHeight w:val="170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pPr>
              <w:jc w:val="center"/>
            </w:pPr>
            <w:r w:rsidRPr="00827535">
              <w:rPr>
                <w:bCs/>
              </w:rPr>
              <w:t>№</w:t>
            </w:r>
          </w:p>
        </w:tc>
        <w:tc>
          <w:tcPr>
            <w:tcW w:w="708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r w:rsidRPr="00827535">
              <w:rPr>
                <w:bCs/>
              </w:rPr>
              <w:t xml:space="preserve">Тема </w:t>
            </w:r>
          </w:p>
        </w:tc>
        <w:tc>
          <w:tcPr>
            <w:tcW w:w="1985" w:type="dxa"/>
            <w:shd w:val="clear" w:color="auto" w:fill="auto"/>
          </w:tcPr>
          <w:p w:rsidR="006758B0" w:rsidRPr="00827535" w:rsidRDefault="006758B0" w:rsidP="006758B0">
            <w:r w:rsidRPr="00827535">
              <w:rPr>
                <w:bCs/>
              </w:rPr>
              <w:t xml:space="preserve">Количество часов </w:t>
            </w:r>
          </w:p>
        </w:tc>
      </w:tr>
      <w:tr w:rsidR="006758B0" w:rsidRPr="00827535" w:rsidTr="006758B0">
        <w:trPr>
          <w:trHeight w:val="170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4E29AA" w:rsidRPr="004E29AA" w:rsidRDefault="006758B0" w:rsidP="004E29AA">
            <w:pPr>
              <w:numPr>
                <w:ilvl w:val="0"/>
                <w:numId w:val="12"/>
              </w:numPr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708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pPr>
              <w:rPr>
                <w:bCs/>
              </w:rPr>
            </w:pPr>
            <w:r w:rsidRPr="00827535">
              <w:rPr>
                <w:bCs/>
              </w:rPr>
              <w:t>Вводное повторение</w:t>
            </w:r>
          </w:p>
        </w:tc>
        <w:tc>
          <w:tcPr>
            <w:tcW w:w="1985" w:type="dxa"/>
            <w:shd w:val="clear" w:color="auto" w:fill="auto"/>
          </w:tcPr>
          <w:p w:rsidR="006758B0" w:rsidRPr="00827535" w:rsidRDefault="006758B0" w:rsidP="006758B0">
            <w:pPr>
              <w:jc w:val="center"/>
              <w:rPr>
                <w:bCs/>
              </w:rPr>
            </w:pPr>
            <w:r w:rsidRPr="00827535">
              <w:rPr>
                <w:bCs/>
              </w:rPr>
              <w:t>2</w:t>
            </w:r>
          </w:p>
        </w:tc>
      </w:tr>
      <w:tr w:rsidR="006758B0" w:rsidRPr="00827535" w:rsidTr="006758B0">
        <w:trPr>
          <w:trHeight w:val="170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6758B0" w:rsidRDefault="006758B0" w:rsidP="006758B0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</w:p>
        </w:tc>
        <w:tc>
          <w:tcPr>
            <w:tcW w:w="708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r w:rsidRPr="00827535">
              <w:rPr>
                <w:iCs/>
              </w:rPr>
              <w:t>Квадратичная функция</w:t>
            </w:r>
          </w:p>
        </w:tc>
        <w:tc>
          <w:tcPr>
            <w:tcW w:w="1985" w:type="dxa"/>
            <w:shd w:val="clear" w:color="auto" w:fill="auto"/>
          </w:tcPr>
          <w:p w:rsidR="006758B0" w:rsidRPr="00827535" w:rsidRDefault="006758B0" w:rsidP="006758B0">
            <w:pPr>
              <w:jc w:val="center"/>
            </w:pPr>
            <w:r w:rsidRPr="00827535">
              <w:t>24</w:t>
            </w:r>
          </w:p>
        </w:tc>
      </w:tr>
      <w:tr w:rsidR="006758B0" w:rsidRPr="00827535" w:rsidTr="006758B0">
        <w:trPr>
          <w:trHeight w:val="170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6758B0" w:rsidRDefault="006758B0" w:rsidP="006758B0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</w:p>
        </w:tc>
        <w:tc>
          <w:tcPr>
            <w:tcW w:w="708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r w:rsidRPr="00827535">
              <w:t>Уравнения и неравенства с одной переменной</w:t>
            </w:r>
          </w:p>
        </w:tc>
        <w:tc>
          <w:tcPr>
            <w:tcW w:w="1985" w:type="dxa"/>
            <w:shd w:val="clear" w:color="auto" w:fill="auto"/>
          </w:tcPr>
          <w:p w:rsidR="006758B0" w:rsidRPr="00827535" w:rsidRDefault="006758B0" w:rsidP="006758B0">
            <w:pPr>
              <w:jc w:val="center"/>
            </w:pPr>
            <w:r w:rsidRPr="00827535">
              <w:t>12</w:t>
            </w:r>
          </w:p>
        </w:tc>
      </w:tr>
      <w:tr w:rsidR="006758B0" w:rsidRPr="00827535" w:rsidTr="006758B0">
        <w:trPr>
          <w:trHeight w:val="170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6758B0" w:rsidRDefault="006758B0" w:rsidP="006758B0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</w:p>
        </w:tc>
        <w:tc>
          <w:tcPr>
            <w:tcW w:w="708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r w:rsidRPr="00827535">
              <w:t>Уравнения и неравенства с двумя переменными</w:t>
            </w:r>
          </w:p>
        </w:tc>
        <w:tc>
          <w:tcPr>
            <w:tcW w:w="1985" w:type="dxa"/>
            <w:shd w:val="clear" w:color="auto" w:fill="auto"/>
          </w:tcPr>
          <w:p w:rsidR="006758B0" w:rsidRPr="00827535" w:rsidRDefault="006758B0" w:rsidP="006758B0">
            <w:pPr>
              <w:jc w:val="center"/>
            </w:pPr>
            <w:r w:rsidRPr="00827535">
              <w:t>16</w:t>
            </w:r>
          </w:p>
        </w:tc>
      </w:tr>
      <w:tr w:rsidR="006758B0" w:rsidRPr="00827535" w:rsidTr="006758B0">
        <w:trPr>
          <w:trHeight w:val="170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6758B0" w:rsidRDefault="006758B0" w:rsidP="006758B0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</w:p>
        </w:tc>
        <w:tc>
          <w:tcPr>
            <w:tcW w:w="708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r w:rsidRPr="00827535">
              <w:t>Арифметическая и геометрическая прогрессии</w:t>
            </w:r>
          </w:p>
        </w:tc>
        <w:tc>
          <w:tcPr>
            <w:tcW w:w="1985" w:type="dxa"/>
            <w:shd w:val="clear" w:color="auto" w:fill="auto"/>
          </w:tcPr>
          <w:p w:rsidR="006758B0" w:rsidRPr="00827535" w:rsidRDefault="006758B0" w:rsidP="006758B0">
            <w:pPr>
              <w:jc w:val="center"/>
            </w:pPr>
            <w:r w:rsidRPr="00827535">
              <w:t>15</w:t>
            </w:r>
          </w:p>
        </w:tc>
      </w:tr>
      <w:tr w:rsidR="006758B0" w:rsidRPr="00827535" w:rsidTr="006758B0">
        <w:trPr>
          <w:trHeight w:val="170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6758B0" w:rsidRDefault="006758B0" w:rsidP="006758B0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</w:p>
        </w:tc>
        <w:tc>
          <w:tcPr>
            <w:tcW w:w="708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r w:rsidRPr="00827535">
              <w:t>Элементы комбинаторики и теории вероятностей</w:t>
            </w:r>
          </w:p>
        </w:tc>
        <w:tc>
          <w:tcPr>
            <w:tcW w:w="1985" w:type="dxa"/>
            <w:shd w:val="clear" w:color="auto" w:fill="auto"/>
          </w:tcPr>
          <w:p w:rsidR="006758B0" w:rsidRPr="00827535" w:rsidRDefault="006758B0" w:rsidP="006758B0">
            <w:pPr>
              <w:jc w:val="center"/>
            </w:pPr>
            <w:r w:rsidRPr="00827535">
              <w:t>13</w:t>
            </w:r>
          </w:p>
        </w:tc>
      </w:tr>
      <w:tr w:rsidR="006758B0" w:rsidRPr="00827535" w:rsidTr="006758B0">
        <w:trPr>
          <w:trHeight w:val="170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6758B0" w:rsidRDefault="006758B0" w:rsidP="006758B0">
            <w:pPr>
              <w:numPr>
                <w:ilvl w:val="0"/>
                <w:numId w:val="12"/>
              </w:numPr>
              <w:rPr>
                <w:sz w:val="22"/>
                <w:szCs w:val="22"/>
              </w:rPr>
            </w:pPr>
          </w:p>
        </w:tc>
        <w:tc>
          <w:tcPr>
            <w:tcW w:w="708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r w:rsidRPr="00827535">
              <w:t xml:space="preserve">Итоговое повторение. Решение задач по курсу  </w:t>
            </w:r>
            <w:r w:rsidRPr="00827535">
              <w:rPr>
                <w:lang w:val="en-US"/>
              </w:rPr>
              <w:t>VII</w:t>
            </w:r>
            <w:r w:rsidRPr="00827535">
              <w:t xml:space="preserve"> – </w:t>
            </w:r>
            <w:r w:rsidRPr="00827535">
              <w:rPr>
                <w:lang w:val="en-US"/>
              </w:rPr>
              <w:t>IX</w:t>
            </w:r>
            <w:r w:rsidRPr="00827535">
              <w:t xml:space="preserve"> классов</w:t>
            </w:r>
          </w:p>
        </w:tc>
        <w:tc>
          <w:tcPr>
            <w:tcW w:w="1985" w:type="dxa"/>
            <w:shd w:val="clear" w:color="auto" w:fill="auto"/>
          </w:tcPr>
          <w:p w:rsidR="006758B0" w:rsidRPr="00827535" w:rsidRDefault="006758B0" w:rsidP="006758B0">
            <w:pPr>
              <w:jc w:val="center"/>
            </w:pPr>
            <w:r w:rsidRPr="00827535">
              <w:t>20</w:t>
            </w:r>
          </w:p>
        </w:tc>
      </w:tr>
      <w:tr w:rsidR="006758B0" w:rsidRPr="00827535" w:rsidTr="006758B0">
        <w:trPr>
          <w:trHeight w:val="170"/>
        </w:trPr>
        <w:tc>
          <w:tcPr>
            <w:tcW w:w="99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6758B0" w:rsidRDefault="006758B0" w:rsidP="006758B0">
            <w:pPr>
              <w:jc w:val="center"/>
              <w:rPr>
                <w:sz w:val="16"/>
                <w:szCs w:val="16"/>
              </w:rPr>
            </w:pPr>
            <w:r w:rsidRPr="006758B0">
              <w:rPr>
                <w:sz w:val="16"/>
                <w:szCs w:val="16"/>
              </w:rPr>
              <w:t>Итого</w:t>
            </w:r>
          </w:p>
        </w:tc>
        <w:tc>
          <w:tcPr>
            <w:tcW w:w="708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6758B0" w:rsidRPr="00827535" w:rsidRDefault="006758B0" w:rsidP="006758B0">
            <w:pPr>
              <w:jc w:val="center"/>
            </w:pPr>
          </w:p>
        </w:tc>
        <w:tc>
          <w:tcPr>
            <w:tcW w:w="1985" w:type="dxa"/>
            <w:shd w:val="clear" w:color="auto" w:fill="auto"/>
          </w:tcPr>
          <w:p w:rsidR="006758B0" w:rsidRPr="00827535" w:rsidRDefault="006758B0" w:rsidP="006758B0">
            <w:pPr>
              <w:jc w:val="center"/>
            </w:pPr>
            <w:r w:rsidRPr="00827535">
              <w:t>102</w:t>
            </w:r>
          </w:p>
        </w:tc>
      </w:tr>
    </w:tbl>
    <w:p w:rsidR="00EE286D" w:rsidRDefault="00EE286D" w:rsidP="00EE286D">
      <w:pPr>
        <w:pStyle w:val="c2"/>
        <w:spacing w:before="0" w:beforeAutospacing="0" w:after="0" w:afterAutospacing="0"/>
        <w:ind w:firstLine="708"/>
        <w:rPr>
          <w:rStyle w:val="c3"/>
          <w:b/>
          <w:bCs/>
          <w:color w:val="000000"/>
        </w:rPr>
      </w:pPr>
    </w:p>
    <w:p w:rsidR="004E29AA" w:rsidRDefault="004E29AA" w:rsidP="00EE286D">
      <w:pPr>
        <w:jc w:val="center"/>
        <w:rPr>
          <w:b/>
          <w:bCs/>
        </w:rPr>
      </w:pPr>
    </w:p>
    <w:p w:rsidR="004E29AA" w:rsidRDefault="004E29AA" w:rsidP="00EE286D">
      <w:pPr>
        <w:jc w:val="center"/>
        <w:rPr>
          <w:b/>
          <w:bCs/>
        </w:rPr>
      </w:pPr>
    </w:p>
    <w:p w:rsidR="00EE286D" w:rsidRDefault="00EE286D" w:rsidP="00EE286D">
      <w:pPr>
        <w:jc w:val="center"/>
        <w:rPr>
          <w:b/>
          <w:bCs/>
        </w:rPr>
      </w:pPr>
      <w:r w:rsidRPr="00F15CA5">
        <w:rPr>
          <w:b/>
          <w:bCs/>
        </w:rPr>
        <w:lastRenderedPageBreak/>
        <w:t>Учебно-методическое обеспечение:</w:t>
      </w:r>
    </w:p>
    <w:p w:rsidR="00EE286D" w:rsidRDefault="00EE286D" w:rsidP="00EE286D">
      <w:pPr>
        <w:jc w:val="center"/>
        <w:rPr>
          <w:b/>
          <w:bCs/>
        </w:rPr>
      </w:pPr>
    </w:p>
    <w:p w:rsidR="00EE286D" w:rsidRPr="00F90D56" w:rsidRDefault="00EE286D" w:rsidP="00EE286D">
      <w:pPr>
        <w:numPr>
          <w:ilvl w:val="0"/>
          <w:numId w:val="2"/>
        </w:numPr>
        <w:jc w:val="both"/>
      </w:pPr>
      <w:r w:rsidRPr="00F90D56">
        <w:t xml:space="preserve">Ю.Н. Макарычев, Н.Г. </w:t>
      </w:r>
      <w:proofErr w:type="spellStart"/>
      <w:r w:rsidRPr="00F90D56">
        <w:t>Миндюк</w:t>
      </w:r>
      <w:proofErr w:type="spellEnd"/>
      <w:r w:rsidRPr="00F90D56">
        <w:t xml:space="preserve">, К.И. </w:t>
      </w:r>
      <w:proofErr w:type="spellStart"/>
      <w:r w:rsidRPr="00F90D56">
        <w:t>Нешков</w:t>
      </w:r>
      <w:proofErr w:type="spellEnd"/>
      <w:r w:rsidRPr="00F90D56">
        <w:t>, С.Б. Суворова. Алгебра. Учебник для 9 класса общеобразовательных учреж</w:t>
      </w:r>
      <w:r>
        <w:t>дений.  –  М.: Просвещение, 2009</w:t>
      </w:r>
      <w:r w:rsidRPr="00F90D56">
        <w:t xml:space="preserve"> г. – 272 </w:t>
      </w:r>
      <w:proofErr w:type="gramStart"/>
      <w:r w:rsidRPr="00F90D56">
        <w:t>с</w:t>
      </w:r>
      <w:proofErr w:type="gramEnd"/>
      <w:r w:rsidRPr="00F90D56">
        <w:t>.</w:t>
      </w:r>
    </w:p>
    <w:p w:rsidR="00EE286D" w:rsidRPr="00F90D56" w:rsidRDefault="00EE286D" w:rsidP="00EE286D">
      <w:pPr>
        <w:numPr>
          <w:ilvl w:val="0"/>
          <w:numId w:val="2"/>
        </w:numPr>
        <w:jc w:val="both"/>
        <w:rPr>
          <w:b/>
        </w:rPr>
      </w:pPr>
      <w:r w:rsidRPr="00F90D56">
        <w:t xml:space="preserve">Ю.Н. Макарычев, Н.Г. </w:t>
      </w:r>
      <w:proofErr w:type="spellStart"/>
      <w:r w:rsidRPr="00F90D56">
        <w:t>Миндюк</w:t>
      </w:r>
      <w:proofErr w:type="spellEnd"/>
      <w:r w:rsidRPr="00F90D56">
        <w:t>, С.Б. Суворова. Изучение алгебры в 7-9 классах. Методическое пособие. – М.: Просвещение, 2009.</w:t>
      </w:r>
    </w:p>
    <w:p w:rsidR="00EE286D" w:rsidRPr="00F90D56" w:rsidRDefault="00EE286D" w:rsidP="00EE286D">
      <w:pPr>
        <w:numPr>
          <w:ilvl w:val="0"/>
          <w:numId w:val="2"/>
        </w:numPr>
        <w:jc w:val="both"/>
      </w:pPr>
      <w:r w:rsidRPr="00F90D56">
        <w:t xml:space="preserve">Ю.Н. Макарычев, Н.Г. </w:t>
      </w:r>
      <w:proofErr w:type="spellStart"/>
      <w:r w:rsidRPr="00F90D56">
        <w:t>Миндюк</w:t>
      </w:r>
      <w:proofErr w:type="spellEnd"/>
      <w:r w:rsidRPr="00F90D56">
        <w:t xml:space="preserve"> Л.М. Короткова. Дидактические материалы по алгебре, 9 класс. – М: Просвещение, 2008 – 160с. </w:t>
      </w:r>
    </w:p>
    <w:p w:rsidR="00EE286D" w:rsidRDefault="00EE286D" w:rsidP="00EE286D">
      <w:pPr>
        <w:numPr>
          <w:ilvl w:val="0"/>
          <w:numId w:val="2"/>
        </w:numPr>
      </w:pPr>
      <w:r>
        <w:t xml:space="preserve">Алгебра: типовые задания для формирования УУД / </w:t>
      </w:r>
      <w:proofErr w:type="spellStart"/>
      <w:r>
        <w:t>Л.И.Боженкова</w:t>
      </w:r>
      <w:proofErr w:type="spellEnd"/>
      <w:r>
        <w:t>, Москва 2014.</w:t>
      </w:r>
    </w:p>
    <w:p w:rsidR="00EE286D" w:rsidRPr="00F15CA5" w:rsidRDefault="00EE286D" w:rsidP="00EE286D">
      <w:pPr>
        <w:jc w:val="center"/>
        <w:rPr>
          <w:b/>
          <w:bCs/>
        </w:rPr>
      </w:pPr>
    </w:p>
    <w:p w:rsidR="00EE286D" w:rsidRPr="00C65110" w:rsidRDefault="00EE286D" w:rsidP="00EE286D">
      <w:pPr>
        <w:jc w:val="center"/>
        <w:rPr>
          <w:b/>
        </w:rPr>
      </w:pPr>
      <w:r w:rsidRPr="00C65110">
        <w:rPr>
          <w:b/>
        </w:rPr>
        <w:t>Интернет-ресурсы:</w:t>
      </w:r>
    </w:p>
    <w:p w:rsidR="00EE286D" w:rsidRDefault="00EE286D" w:rsidP="00EE286D">
      <w:pPr>
        <w:rPr>
          <w:rFonts w:eastAsia="Calibri"/>
          <w:color w:val="1A222A"/>
        </w:rPr>
      </w:pPr>
      <w:r>
        <w:rPr>
          <w:rFonts w:eastAsia="Calibri"/>
          <w:color w:val="1A222A"/>
          <w:shd w:val="clear" w:color="auto" w:fill="FFFFFF"/>
        </w:rPr>
        <w:t>-</w:t>
      </w:r>
      <w:r w:rsidRPr="00C65110">
        <w:rPr>
          <w:rFonts w:eastAsia="Calibri"/>
          <w:color w:val="1A222A"/>
          <w:shd w:val="clear" w:color="auto" w:fill="FFFFFF"/>
        </w:rPr>
        <w:t>Федеральный институт педагогических измерений</w:t>
      </w:r>
      <w:r w:rsidRPr="00C65110">
        <w:rPr>
          <w:rFonts w:eastAsia="Calibri"/>
          <w:color w:val="1A222A"/>
        </w:rPr>
        <w:t xml:space="preserve"> </w:t>
      </w:r>
      <w:hyperlink r:id="rId25" w:history="1">
        <w:r w:rsidRPr="00C65110">
          <w:rPr>
            <w:rFonts w:eastAsia="Calibri"/>
            <w:color w:val="0000FF"/>
            <w:u w:val="single"/>
            <w:shd w:val="clear" w:color="auto" w:fill="FFFFFF"/>
          </w:rPr>
          <w:t>www.fipi.ru</w:t>
        </w:r>
      </w:hyperlink>
      <w:r w:rsidRPr="00C65110">
        <w:rPr>
          <w:rFonts w:eastAsia="Calibri"/>
          <w:color w:val="1A222A"/>
        </w:rPr>
        <w:br/>
      </w:r>
      <w:r>
        <w:rPr>
          <w:rFonts w:eastAsia="Calibri"/>
          <w:color w:val="1A222A"/>
          <w:shd w:val="clear" w:color="auto" w:fill="FFFFFF"/>
        </w:rPr>
        <w:t>-</w:t>
      </w:r>
      <w:r w:rsidRPr="00C65110">
        <w:rPr>
          <w:rFonts w:eastAsia="Calibri"/>
          <w:color w:val="1A222A"/>
          <w:shd w:val="clear" w:color="auto" w:fill="FFFFFF"/>
        </w:rPr>
        <w:t>Федеральный центр тестирования</w:t>
      </w:r>
      <w:r w:rsidRPr="00C65110">
        <w:rPr>
          <w:rFonts w:eastAsia="Calibri"/>
          <w:color w:val="1A222A"/>
        </w:rPr>
        <w:t xml:space="preserve"> </w:t>
      </w:r>
      <w:hyperlink r:id="rId26" w:history="1">
        <w:r w:rsidRPr="00C65110">
          <w:rPr>
            <w:rFonts w:eastAsia="Calibri"/>
            <w:color w:val="08648C"/>
            <w:u w:val="single"/>
            <w:shd w:val="clear" w:color="auto" w:fill="FFFFFF"/>
          </w:rPr>
          <w:t>www.rustest.ru</w:t>
        </w:r>
      </w:hyperlink>
    </w:p>
    <w:p w:rsidR="00EE286D" w:rsidRDefault="00EE286D" w:rsidP="00EE286D">
      <w:pPr>
        <w:tabs>
          <w:tab w:val="left" w:pos="5760"/>
        </w:tabs>
        <w:rPr>
          <w:rFonts w:eastAsia="Calibri"/>
          <w:color w:val="1A222A"/>
        </w:rPr>
      </w:pPr>
      <w:r>
        <w:rPr>
          <w:rFonts w:eastAsia="Calibri"/>
          <w:color w:val="1A222A"/>
          <w:shd w:val="clear" w:color="auto" w:fill="FFFFFF"/>
        </w:rPr>
        <w:t>-</w:t>
      </w:r>
      <w:proofErr w:type="spellStart"/>
      <w:r w:rsidRPr="00C65110">
        <w:rPr>
          <w:rFonts w:eastAsia="Calibri"/>
          <w:color w:val="1A222A"/>
          <w:shd w:val="clear" w:color="auto" w:fill="FFFFFF"/>
        </w:rPr>
        <w:t>РосОбрНадзор</w:t>
      </w:r>
      <w:proofErr w:type="spellEnd"/>
      <w:r w:rsidRPr="00C65110">
        <w:rPr>
          <w:rFonts w:eastAsia="Calibri"/>
          <w:color w:val="1A222A"/>
        </w:rPr>
        <w:t xml:space="preserve"> </w:t>
      </w:r>
      <w:hyperlink r:id="rId27" w:history="1">
        <w:r w:rsidRPr="00C65110">
          <w:rPr>
            <w:rFonts w:eastAsia="Calibri"/>
            <w:color w:val="08648C"/>
            <w:u w:val="single"/>
            <w:shd w:val="clear" w:color="auto" w:fill="FFFFFF"/>
          </w:rPr>
          <w:t>www.obrnadzor.gov.ru</w:t>
        </w:r>
      </w:hyperlink>
      <w:r>
        <w:tab/>
      </w:r>
      <w:r w:rsidRPr="00C65110">
        <w:rPr>
          <w:rFonts w:eastAsia="Calibri"/>
          <w:color w:val="1A222A"/>
        </w:rPr>
        <w:br/>
      </w:r>
      <w:r>
        <w:rPr>
          <w:rFonts w:eastAsia="Calibri"/>
          <w:color w:val="1A222A"/>
          <w:shd w:val="clear" w:color="auto" w:fill="FFFFFF"/>
        </w:rPr>
        <w:t>-</w:t>
      </w:r>
      <w:r w:rsidRPr="00C65110">
        <w:rPr>
          <w:rFonts w:eastAsia="Calibri"/>
          <w:color w:val="1A222A"/>
          <w:shd w:val="clear" w:color="auto" w:fill="FFFFFF"/>
        </w:rPr>
        <w:t>Российское образование. Федеральный портал</w:t>
      </w:r>
      <w:r w:rsidRPr="00C65110">
        <w:rPr>
          <w:rFonts w:eastAsia="Calibri"/>
          <w:color w:val="1A222A"/>
        </w:rPr>
        <w:t xml:space="preserve"> </w:t>
      </w:r>
      <w:hyperlink r:id="rId28" w:history="1">
        <w:proofErr w:type="spellStart"/>
        <w:r w:rsidRPr="00C65110">
          <w:rPr>
            <w:rFonts w:eastAsia="Calibri"/>
            <w:color w:val="08648C"/>
            <w:u w:val="single"/>
            <w:shd w:val="clear" w:color="auto" w:fill="FFFFFF"/>
          </w:rPr>
          <w:t>edu.ru</w:t>
        </w:r>
        <w:proofErr w:type="spellEnd"/>
      </w:hyperlink>
      <w:r w:rsidRPr="00C65110">
        <w:rPr>
          <w:rFonts w:eastAsia="Calibri"/>
          <w:color w:val="1A222A"/>
        </w:rPr>
        <w:br/>
      </w:r>
      <w:r>
        <w:rPr>
          <w:rFonts w:eastAsia="Calibri"/>
          <w:color w:val="1A222A"/>
          <w:shd w:val="clear" w:color="auto" w:fill="FFFFFF"/>
        </w:rPr>
        <w:t>-</w:t>
      </w:r>
      <w:proofErr w:type="gramStart"/>
      <w:r w:rsidRPr="00C65110">
        <w:rPr>
          <w:rFonts w:eastAsia="Calibri"/>
          <w:color w:val="1A222A"/>
          <w:shd w:val="clear" w:color="auto" w:fill="FFFFFF"/>
        </w:rPr>
        <w:t>Федеральное</w:t>
      </w:r>
      <w:proofErr w:type="gramEnd"/>
      <w:r w:rsidRPr="00C65110">
        <w:rPr>
          <w:rFonts w:eastAsia="Calibri"/>
          <w:color w:val="1A222A"/>
          <w:shd w:val="clear" w:color="auto" w:fill="FFFFFF"/>
        </w:rPr>
        <w:t xml:space="preserve"> </w:t>
      </w:r>
      <w:proofErr w:type="spellStart"/>
      <w:r w:rsidRPr="00C65110">
        <w:rPr>
          <w:rFonts w:eastAsia="Calibri"/>
          <w:color w:val="1A222A"/>
          <w:shd w:val="clear" w:color="auto" w:fill="FFFFFF"/>
        </w:rPr>
        <w:t>агенство</w:t>
      </w:r>
      <w:proofErr w:type="spellEnd"/>
      <w:r w:rsidRPr="00C65110">
        <w:rPr>
          <w:rFonts w:eastAsia="Calibri"/>
          <w:color w:val="1A222A"/>
          <w:shd w:val="clear" w:color="auto" w:fill="FFFFFF"/>
        </w:rPr>
        <w:t xml:space="preserve"> по </w:t>
      </w:r>
      <w:r w:rsidRPr="00C65110">
        <w:rPr>
          <w:rFonts w:eastAsia="Calibri"/>
        </w:rPr>
        <w:t>образованию РФ</w:t>
      </w:r>
      <w:r w:rsidRPr="00C65110">
        <w:rPr>
          <w:rFonts w:eastAsia="Calibri"/>
          <w:color w:val="1A222A"/>
        </w:rPr>
        <w:t xml:space="preserve"> </w:t>
      </w:r>
      <w:hyperlink r:id="rId29" w:history="1">
        <w:proofErr w:type="spellStart"/>
        <w:r w:rsidRPr="00C65110">
          <w:rPr>
            <w:rFonts w:eastAsia="Calibri"/>
            <w:color w:val="08648C"/>
            <w:u w:val="single"/>
            <w:shd w:val="clear" w:color="auto" w:fill="FFFFFF"/>
          </w:rPr>
          <w:t>ed.gov.ru</w:t>
        </w:r>
        <w:proofErr w:type="spellEnd"/>
      </w:hyperlink>
    </w:p>
    <w:p w:rsidR="00EE286D" w:rsidRPr="00C65110" w:rsidRDefault="00EE286D" w:rsidP="00EE286D">
      <w:pPr>
        <w:rPr>
          <w:b/>
        </w:rPr>
      </w:pPr>
      <w:r>
        <w:rPr>
          <w:rFonts w:eastAsia="Calibri"/>
          <w:color w:val="1A222A"/>
          <w:shd w:val="clear" w:color="auto" w:fill="FFFFFF"/>
        </w:rPr>
        <w:t>-</w:t>
      </w:r>
      <w:r w:rsidRPr="00C65110">
        <w:rPr>
          <w:rFonts w:eastAsia="Calibri"/>
          <w:color w:val="1A222A"/>
          <w:shd w:val="clear" w:color="auto" w:fill="FFFFFF"/>
        </w:rPr>
        <w:t>Федеральный совет по учебникам Министерства образования </w:t>
      </w:r>
      <w:r w:rsidRPr="00C65110">
        <w:rPr>
          <w:rFonts w:eastAsia="Calibri"/>
        </w:rPr>
        <w:t>и науки</w:t>
      </w:r>
      <w:r w:rsidRPr="00C65110">
        <w:rPr>
          <w:rFonts w:eastAsia="Calibri"/>
          <w:color w:val="1A222A"/>
          <w:shd w:val="clear" w:color="auto" w:fill="FFFFFF"/>
        </w:rPr>
        <w:t> Российской Федерации</w:t>
      </w:r>
      <w:r w:rsidRPr="00C65110">
        <w:rPr>
          <w:rFonts w:eastAsia="Calibri"/>
          <w:color w:val="1A222A"/>
        </w:rPr>
        <w:t xml:space="preserve"> </w:t>
      </w:r>
      <w:hyperlink r:id="rId30" w:history="1">
        <w:r w:rsidRPr="00C65110">
          <w:rPr>
            <w:rFonts w:eastAsia="Calibri"/>
            <w:color w:val="08648C"/>
            <w:u w:val="single"/>
            <w:shd w:val="clear" w:color="auto" w:fill="FFFFFF"/>
          </w:rPr>
          <w:t>http://fsu.edu.ru</w:t>
        </w:r>
      </w:hyperlink>
    </w:p>
    <w:p w:rsidR="00EE286D" w:rsidRPr="00C65110" w:rsidRDefault="00EE286D" w:rsidP="00EE286D">
      <w:pPr>
        <w:rPr>
          <w:rFonts w:eastAsia="Calibri"/>
        </w:rPr>
      </w:pPr>
      <w:r>
        <w:t>-</w:t>
      </w:r>
      <w:r w:rsidRPr="00C65110">
        <w:t xml:space="preserve">Открытый банк заданий по математике </w:t>
      </w:r>
      <w:hyperlink r:id="rId31" w:history="1">
        <w:r w:rsidRPr="00C65110">
          <w:rPr>
            <w:rFonts w:eastAsia="Calibri"/>
            <w:color w:val="0000FF"/>
            <w:u w:val="single"/>
          </w:rPr>
          <w:t>http://www.mathgia.ru:8080/or/gia12/Main.html?view=TrainArchive</w:t>
        </w:r>
      </w:hyperlink>
    </w:p>
    <w:p w:rsidR="00EE286D" w:rsidRPr="00C65110" w:rsidRDefault="00EE286D" w:rsidP="00EE286D">
      <w:pPr>
        <w:rPr>
          <w:b/>
        </w:rPr>
      </w:pPr>
      <w:r>
        <w:t>-</w:t>
      </w:r>
      <w:r w:rsidRPr="00C65110">
        <w:t xml:space="preserve">Сеть творческих учителей </w:t>
      </w:r>
      <w:hyperlink r:id="rId32" w:history="1">
        <w:r w:rsidRPr="00C65110">
          <w:rPr>
            <w:rFonts w:eastAsia="Calibri"/>
            <w:color w:val="0000FF"/>
            <w:u w:val="single"/>
          </w:rPr>
          <w:t>http://www.it-n.ru/</w:t>
        </w:r>
      </w:hyperlink>
    </w:p>
    <w:p w:rsidR="00EE286D" w:rsidRDefault="00EE286D" w:rsidP="00EE286D">
      <w:pPr>
        <w:jc w:val="center"/>
        <w:rPr>
          <w:b/>
        </w:rPr>
      </w:pPr>
    </w:p>
    <w:p w:rsidR="00EE286D" w:rsidRDefault="00EE286D" w:rsidP="00EE286D">
      <w:pPr>
        <w:jc w:val="center"/>
        <w:rPr>
          <w:b/>
        </w:rPr>
      </w:pPr>
    </w:p>
    <w:p w:rsidR="00EE286D" w:rsidRDefault="00EE286D" w:rsidP="00EE286D">
      <w:pPr>
        <w:jc w:val="center"/>
        <w:rPr>
          <w:b/>
        </w:rPr>
      </w:pPr>
    </w:p>
    <w:p w:rsidR="00EE286D" w:rsidRDefault="00EE286D" w:rsidP="00EE286D">
      <w:pPr>
        <w:jc w:val="center"/>
        <w:rPr>
          <w:b/>
        </w:rPr>
      </w:pPr>
    </w:p>
    <w:p w:rsidR="00EE286D" w:rsidRDefault="00EE286D" w:rsidP="00EE286D">
      <w:pPr>
        <w:jc w:val="center"/>
        <w:rPr>
          <w:b/>
        </w:rPr>
      </w:pPr>
    </w:p>
    <w:p w:rsidR="00EE286D" w:rsidRDefault="00EE286D" w:rsidP="00EE286D">
      <w:pPr>
        <w:jc w:val="center"/>
        <w:rPr>
          <w:b/>
        </w:rPr>
      </w:pPr>
    </w:p>
    <w:p w:rsidR="00EE286D" w:rsidRDefault="00EE286D" w:rsidP="00EE286D">
      <w:pPr>
        <w:jc w:val="center"/>
        <w:rPr>
          <w:b/>
        </w:rPr>
      </w:pPr>
    </w:p>
    <w:p w:rsidR="00EE286D" w:rsidRDefault="00EE286D" w:rsidP="00EE286D">
      <w:pPr>
        <w:jc w:val="center"/>
        <w:rPr>
          <w:b/>
        </w:rPr>
      </w:pPr>
    </w:p>
    <w:p w:rsidR="00EE286D" w:rsidRDefault="00EE286D" w:rsidP="00EE286D">
      <w:pPr>
        <w:jc w:val="center"/>
        <w:rPr>
          <w:b/>
        </w:rPr>
        <w:sectPr w:rsidR="00EE286D" w:rsidSect="004E29AA">
          <w:pgSz w:w="11906" w:h="16838"/>
          <w:pgMar w:top="709" w:right="850" w:bottom="426" w:left="1134" w:header="708" w:footer="708" w:gutter="0"/>
          <w:cols w:space="708"/>
          <w:docGrid w:linePitch="360"/>
        </w:sectPr>
      </w:pPr>
    </w:p>
    <w:p w:rsidR="00EE286D" w:rsidRPr="00CB77D3" w:rsidRDefault="00EE286D" w:rsidP="00EE286D">
      <w:pPr>
        <w:jc w:val="center"/>
        <w:rPr>
          <w:b/>
        </w:rPr>
      </w:pPr>
      <w:r>
        <w:lastRenderedPageBreak/>
        <w:t xml:space="preserve">  </w:t>
      </w:r>
      <w:r>
        <w:tab/>
      </w:r>
      <w:r w:rsidRPr="00CB77D3">
        <w:rPr>
          <w:b/>
        </w:rPr>
        <w:t>Календарно-тематическое планирование</w:t>
      </w:r>
    </w:p>
    <w:tbl>
      <w:tblPr>
        <w:tblW w:w="15594" w:type="dxa"/>
        <w:tblInd w:w="-318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840"/>
        <w:gridCol w:w="12"/>
        <w:gridCol w:w="2126"/>
        <w:gridCol w:w="1984"/>
        <w:gridCol w:w="2092"/>
        <w:gridCol w:w="35"/>
        <w:gridCol w:w="1842"/>
        <w:gridCol w:w="36"/>
        <w:gridCol w:w="2232"/>
        <w:gridCol w:w="31"/>
        <w:gridCol w:w="2521"/>
        <w:gridCol w:w="850"/>
        <w:gridCol w:w="993"/>
      </w:tblGrid>
      <w:tr w:rsidR="00EE286D" w:rsidRPr="00F33655" w:rsidTr="006758B0">
        <w:trPr>
          <w:cantSplit/>
          <w:trHeight w:val="340"/>
        </w:trPr>
        <w:tc>
          <w:tcPr>
            <w:tcW w:w="85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№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Тема урока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Решаемые проблемы</w:t>
            </w:r>
          </w:p>
        </w:tc>
        <w:tc>
          <w:tcPr>
            <w:tcW w:w="8789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Планируемые результаты (в соответствии с ФГОС)</w:t>
            </w:r>
          </w:p>
        </w:tc>
        <w:tc>
          <w:tcPr>
            <w:tcW w:w="1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Дата проведения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5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198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Понятия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Предметные результаты</w:t>
            </w:r>
          </w:p>
        </w:tc>
        <w:tc>
          <w:tcPr>
            <w:tcW w:w="22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УУД</w:t>
            </w:r>
          </w:p>
        </w:tc>
        <w:tc>
          <w:tcPr>
            <w:tcW w:w="25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Личностные результат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План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color w:val="000000"/>
              </w:rPr>
            </w:pPr>
            <w:r w:rsidRPr="00DC3A88">
              <w:rPr>
                <w:b/>
                <w:color w:val="000000"/>
              </w:rPr>
              <w:t>Факт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FC450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1F24B0" w:rsidRDefault="00EE286D" w:rsidP="006758B0">
            <w:r>
              <w:t xml:space="preserve">Вводное </w:t>
            </w:r>
            <w:r w:rsidRPr="001F24B0">
              <w:t xml:space="preserve"> повторение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26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лушать и слышать друг друга; представлять конкретное содержание и сообщать его в письменной и устной форме.</w:t>
            </w:r>
          </w:p>
          <w:p w:rsidR="00EE286D" w:rsidRPr="00DC3A88" w:rsidRDefault="00EE286D" w:rsidP="006758B0">
            <w:pPr>
              <w:rPr>
                <w:b/>
                <w:color w:val="000000"/>
              </w:rPr>
            </w:pPr>
          </w:p>
        </w:tc>
        <w:tc>
          <w:tcPr>
            <w:tcW w:w="255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C043B" w:rsidRDefault="00EE286D" w:rsidP="006758B0">
            <w:pPr>
              <w:pStyle w:val="af4"/>
              <w:ind w:left="360"/>
              <w:rPr>
                <w:color w:val="000000"/>
              </w:rPr>
            </w:pPr>
            <w:r w:rsidRPr="002C043B">
              <w:rPr>
                <w:color w:val="000000"/>
              </w:rPr>
              <w:t>умение контролировать процесс и результат учебной математической деятельности;</w:t>
            </w:r>
          </w:p>
          <w:p w:rsidR="00EE286D" w:rsidRPr="002C043B" w:rsidRDefault="00EE286D" w:rsidP="006758B0">
            <w:pPr>
              <w:pStyle w:val="af4"/>
              <w:ind w:left="360"/>
              <w:rPr>
                <w:color w:val="000000"/>
              </w:rPr>
            </w:pPr>
            <w:r w:rsidRPr="002C043B">
              <w:rPr>
                <w:color w:val="000000"/>
              </w:rPr>
              <w:t>способность к эмоциональному восприятию математических объектов, задач, решений, рассуждений;</w:t>
            </w:r>
          </w:p>
          <w:p w:rsidR="00EE286D" w:rsidRPr="002C043B" w:rsidRDefault="00EE286D" w:rsidP="006758B0">
            <w:pPr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5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FC450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1F24B0" w:rsidRDefault="00EE286D" w:rsidP="006758B0">
            <w:r>
              <w:t xml:space="preserve">Вводное </w:t>
            </w:r>
            <w:r w:rsidRPr="001F24B0">
              <w:t xml:space="preserve"> повторение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1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268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52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117D8" w:rsidRDefault="00EE286D" w:rsidP="006758B0">
            <w:pPr>
              <w:jc w:val="both"/>
            </w:pPr>
            <w:r w:rsidRPr="005117D8">
              <w:rPr>
                <w:b/>
                <w:i/>
              </w:rPr>
              <w:t>Технологии:</w:t>
            </w:r>
            <w:r w:rsidRPr="005117D8"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личностно-ориентированного обучения, педагогика сотрудничества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FC450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Cs/>
                <w:lang w:val="en-US"/>
              </w:rPr>
            </w:pPr>
            <w:r w:rsidRPr="00FC4506">
              <w:rPr>
                <w:b/>
                <w:iCs/>
                <w:lang w:val="en-US"/>
              </w:rPr>
              <w:t>I</w:t>
            </w:r>
          </w:p>
        </w:tc>
        <w:tc>
          <w:tcPr>
            <w:tcW w:w="1291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582AC5">
              <w:rPr>
                <w:b/>
                <w:iCs/>
                <w:sz w:val="28"/>
                <w:szCs w:val="28"/>
              </w:rPr>
              <w:t>Квадратичная функц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Функции и их графики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C65110" w:rsidRDefault="00EE286D" w:rsidP="006758B0">
            <w:pPr>
              <w:jc w:val="both"/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 xml:space="preserve">ыработать умение строить график  квадратичной функции и применять графические представления для решения </w:t>
            </w:r>
            <w:r w:rsidRPr="00C65110">
              <w:rPr>
                <w:rFonts w:eastAsia="Calibri"/>
                <w:color w:val="000000"/>
              </w:rPr>
              <w:lastRenderedPageBreak/>
              <w:t>неравен</w:t>
            </w:r>
            <w:proofErr w:type="gramStart"/>
            <w:r w:rsidRPr="00C65110">
              <w:rPr>
                <w:rFonts w:eastAsia="Calibri"/>
                <w:color w:val="000000"/>
              </w:rPr>
              <w:t>ств вт</w:t>
            </w:r>
            <w:proofErr w:type="gramEnd"/>
            <w:r w:rsidRPr="00C65110">
              <w:rPr>
                <w:rFonts w:eastAsia="Calibri"/>
                <w:color w:val="000000"/>
              </w:rPr>
              <w:t>орой степени с одной переменной.</w:t>
            </w:r>
          </w:p>
          <w:p w:rsidR="00EE286D" w:rsidRPr="00DC3A88" w:rsidRDefault="00EE286D" w:rsidP="006758B0">
            <w:pPr>
              <w:ind w:firstLine="720"/>
              <w:rPr>
                <w:rFonts w:eastAsia="Calibri" w:cs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t xml:space="preserve"> </w:t>
            </w: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независимая, зависимая переменная, функция, график функции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по значению аргумента значение функции и наоборот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лушать и слышать друг друга; представлять конкретное содержание и сообщать его в письменной и устной форме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lastRenderedPageBreak/>
      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Выводить следствия из имеющихся в условии задачи данных; устанавливать причинно-следственные связи.</w:t>
            </w:r>
          </w:p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Слушать и слышать друг друга; представлять </w:t>
            </w:r>
            <w:r w:rsidRPr="00E21084">
              <w:lastRenderedPageBreak/>
              <w:t>конкретное содержание и сообщать его в письменной и устной форме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Выводить следствия из имеющихся в условии задачи данных; устанавливать причинно-следственные связи.</w:t>
            </w:r>
          </w:p>
          <w:p w:rsidR="00EE286D" w:rsidRPr="006807E7" w:rsidRDefault="00EE286D" w:rsidP="006758B0"/>
        </w:tc>
        <w:tc>
          <w:tcPr>
            <w:tcW w:w="2521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C5517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lastRenderedPageBreak/>
              <w:t>использовать</w:t>
            </w:r>
            <w:r w:rsidRPr="005C5517">
              <w:rPr>
                <w:b/>
                <w:bCs/>
              </w:rPr>
              <w:t xml:space="preserve">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5C5517">
              <w:rPr>
                <w:bCs/>
              </w:rPr>
              <w:t>:</w:t>
            </w:r>
          </w:p>
          <w:p w:rsidR="00EE286D" w:rsidRPr="005C5517" w:rsidRDefault="00EE286D" w:rsidP="006758B0">
            <w:r w:rsidRPr="005C5517">
              <w:t xml:space="preserve">выполнения расчетов по формулам, </w:t>
            </w:r>
            <w:r w:rsidRPr="005C5517">
              <w:lastRenderedPageBreak/>
              <w:t xml:space="preserve">составления формул, выражающих зависимости между реальными величинами; </w:t>
            </w:r>
          </w:p>
          <w:p w:rsidR="00EE286D" w:rsidRPr="005C5517" w:rsidRDefault="00EE286D" w:rsidP="006758B0">
            <w:r w:rsidRPr="005C5517">
              <w:t>интерпретации графиков реальных зависимостей между величинами.</w:t>
            </w:r>
          </w:p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Pr="005C5517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t>использовать</w:t>
            </w:r>
            <w:r w:rsidRPr="005C5517">
              <w:rPr>
                <w:b/>
                <w:bCs/>
              </w:rPr>
              <w:t xml:space="preserve">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5C5517">
              <w:rPr>
                <w:bCs/>
              </w:rPr>
              <w:t>:</w:t>
            </w:r>
          </w:p>
          <w:p w:rsidR="00EE286D" w:rsidRPr="005C5517" w:rsidRDefault="00EE286D" w:rsidP="006758B0">
            <w:r w:rsidRPr="005C5517">
              <w:t xml:space="preserve">выполнения расчетов по формулам, составления формул, выражающих зависимости между реальными величинами; </w:t>
            </w:r>
          </w:p>
          <w:p w:rsidR="00EE286D" w:rsidRPr="005C5517" w:rsidRDefault="00EE286D" w:rsidP="006758B0">
            <w:r w:rsidRPr="005C5517">
              <w:t>интерпретации графиков реальных зависимостей между величинами.</w:t>
            </w:r>
          </w:p>
          <w:p w:rsidR="00EE286D" w:rsidRDefault="00EE286D" w:rsidP="006758B0"/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t>способность к эмоциональному восприятию математических объект</w:t>
            </w:r>
            <w:r>
              <w:rPr>
                <w:color w:val="000000"/>
              </w:rPr>
              <w:t>ов, задач, решений, рассуждений</w:t>
            </w:r>
          </w:p>
          <w:p w:rsidR="00EE286D" w:rsidRDefault="00EE286D" w:rsidP="006758B0"/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t>формирование коммуникативной компетентности в общении и сотрудничестве со сверстниками, старшими и младшими в образовательной, общественно полезной, учебно-исследовательской, творчес</w:t>
            </w:r>
            <w:r>
              <w:rPr>
                <w:color w:val="000000"/>
              </w:rPr>
              <w:t>кой и других видах деятельности</w:t>
            </w:r>
          </w:p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t xml:space="preserve">умение ясно, точно, грамотно излагать свои мысли в устной и письменной речи, </w:t>
            </w:r>
            <w:r w:rsidRPr="003A2838">
              <w:rPr>
                <w:color w:val="000000"/>
              </w:rPr>
              <w:lastRenderedPageBreak/>
              <w:t>понимать смысл поставленной задачи, выстраивать аргументацию, п</w:t>
            </w:r>
            <w:r>
              <w:rPr>
                <w:color w:val="000000"/>
              </w:rPr>
              <w:t xml:space="preserve">риводить примеры и </w:t>
            </w:r>
            <w:proofErr w:type="spellStart"/>
            <w:r>
              <w:rPr>
                <w:color w:val="000000"/>
              </w:rPr>
              <w:t>контрпримеры</w:t>
            </w:r>
            <w:proofErr w:type="spellEnd"/>
          </w:p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t>критичность мышления, умение распознавать логически некорректные высказыва</w:t>
            </w:r>
            <w:r>
              <w:rPr>
                <w:color w:val="000000"/>
              </w:rPr>
              <w:t>ния, отличать гипотезу от факта</w:t>
            </w: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Pr="006807E7" w:rsidRDefault="00EE286D" w:rsidP="006758B0">
            <w:pPr>
              <w:pStyle w:val="af4"/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Область определения и область значений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функция, область определения и область </w:t>
            </w:r>
            <w:r w:rsidRPr="008218B6">
              <w:rPr>
                <w:iCs/>
              </w:rPr>
              <w:lastRenderedPageBreak/>
              <w:t>измен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-уметь находить область определения и </w:t>
            </w:r>
            <w:r w:rsidRPr="008218B6">
              <w:rPr>
                <w:iCs/>
              </w:rPr>
              <w:lastRenderedPageBreak/>
              <w:t>область значения функции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строить более сложные графики  функций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Область определения и область значений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войства функц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нули функции, возрастающая и убывающая функция 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определять нули функции, промежутки возрастания и убывания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войства функц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Квадратный трехчлен и его кор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квадратный трехчлен, его корн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корни квадратного трехчлена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Квадратный трехчлен и его кор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Разложение квадратного трехчлена на множител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корни квадратного трехчлена, разложение на множител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корни квадратного трехчлена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аскладывать на множители квадратный трехчлен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Разложение квадратного трехчлена на множител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r w:rsidRPr="00B236E0">
              <w:rPr>
                <w:b/>
              </w:rPr>
              <w:t xml:space="preserve">Контрольная работа №1 </w:t>
            </w:r>
            <w:r w:rsidRPr="00B236E0">
              <w:t xml:space="preserve">по теме «Функции и их свойства. </w:t>
            </w:r>
          </w:p>
          <w:p w:rsidR="00EE286D" w:rsidRPr="008218B6" w:rsidRDefault="00EE286D" w:rsidP="006758B0">
            <w:pPr>
              <w:rPr>
                <w:iCs/>
              </w:rPr>
            </w:pPr>
            <w:r w:rsidRPr="00B236E0">
              <w:t>Квадратный трехчлен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 xml:space="preserve">Функция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x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t xml:space="preserve"> , ее график и свойства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C65110" w:rsidRDefault="00EE286D" w:rsidP="006758B0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 xml:space="preserve">ыработать умение строить график  </w:t>
            </w:r>
            <w:r w:rsidRPr="00C65110">
              <w:rPr>
                <w:rFonts w:eastAsia="Calibri"/>
                <w:color w:val="000000"/>
              </w:rPr>
              <w:lastRenderedPageBreak/>
              <w:t>квадратичной функции и применять графические представления для решения неравен</w:t>
            </w:r>
            <w:proofErr w:type="gramStart"/>
            <w:r w:rsidRPr="00C65110">
              <w:rPr>
                <w:rFonts w:eastAsia="Calibri"/>
                <w:color w:val="000000"/>
              </w:rPr>
              <w:t>ств вт</w:t>
            </w:r>
            <w:proofErr w:type="gramEnd"/>
            <w:r w:rsidRPr="00C65110">
              <w:rPr>
                <w:rFonts w:eastAsia="Calibri"/>
                <w:color w:val="000000"/>
              </w:rPr>
              <w:t>орой степени с одной переменной.</w:t>
            </w: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Default="00EE286D" w:rsidP="006758B0">
            <w:pPr>
              <w:ind w:firstLine="720"/>
              <w:rPr>
                <w:rFonts w:eastAsia="Calibri"/>
                <w:color w:val="000000"/>
              </w:rPr>
            </w:pPr>
          </w:p>
          <w:p w:rsidR="00EE286D" w:rsidRPr="00DC3A88" w:rsidRDefault="00EE286D" w:rsidP="006758B0">
            <w:pPr>
              <w:ind w:firstLine="720"/>
              <w:rPr>
                <w:rFonts w:eastAsia="Calibri" w:cs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t xml:space="preserve">ввести понятие корня </w:t>
            </w:r>
            <w:r w:rsidRPr="00C65110">
              <w:rPr>
                <w:rFonts w:eastAsia="Calibri"/>
                <w:color w:val="000000"/>
                <w:lang w:val="en-US"/>
              </w:rPr>
              <w:t>n</w:t>
            </w:r>
            <w:r w:rsidRPr="00C65110">
              <w:rPr>
                <w:rFonts w:eastAsia="Calibri"/>
                <w:color w:val="000000"/>
              </w:rPr>
              <w:t>-</w:t>
            </w:r>
            <w:proofErr w:type="spellStart"/>
            <w:r w:rsidRPr="00C65110">
              <w:rPr>
                <w:rFonts w:eastAsia="Calibri"/>
                <w:color w:val="000000"/>
              </w:rPr>
              <w:t>й</w:t>
            </w:r>
            <w:proofErr w:type="spellEnd"/>
            <w:r w:rsidRPr="00C65110">
              <w:rPr>
                <w:rFonts w:eastAsia="Calibri"/>
                <w:color w:val="000000"/>
              </w:rPr>
              <w:t xml:space="preserve"> степени </w:t>
            </w: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функция, график функции, свойства функци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строить график функции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p>
              </m:sSup>
            </m:oMath>
            <w:r w:rsidRPr="008218B6">
              <w:rPr>
                <w:iCs/>
              </w:rPr>
              <w:t>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-правильно читать график </w:t>
            </w:r>
          </w:p>
        </w:tc>
        <w:tc>
          <w:tcPr>
            <w:tcW w:w="2263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1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 xml:space="preserve">Функция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x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t xml:space="preserve"> , ее график и свойства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1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 xml:space="preserve">Графики функций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x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rPr>
                <w:i/>
              </w:rPr>
              <w:t xml:space="preserve">+ </w:t>
            </w:r>
            <w:r w:rsidRPr="00B236E0">
              <w:rPr>
                <w:i/>
                <w:lang w:val="en-US"/>
              </w:rPr>
              <w:t>n</w:t>
            </w:r>
            <w:r w:rsidRPr="00B236E0">
              <w:rPr>
                <w:i/>
              </w:rPr>
              <w:t xml:space="preserve">,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</w:t>
            </w:r>
            <w:r w:rsidRPr="00B236E0">
              <w:rPr>
                <w:i/>
              </w:rPr>
              <w:t>(</w:t>
            </w:r>
            <w:r w:rsidRPr="00B236E0">
              <w:rPr>
                <w:i/>
                <w:lang w:val="en-US"/>
              </w:rPr>
              <w:t>x</w:t>
            </w:r>
            <w:r w:rsidRPr="00B236E0">
              <w:rPr>
                <w:i/>
              </w:rPr>
              <w:t>-</w:t>
            </w:r>
            <w:r w:rsidRPr="00B236E0">
              <w:rPr>
                <w:i/>
                <w:lang w:val="en-US"/>
              </w:rPr>
              <w:t>m</w:t>
            </w:r>
            <w:r w:rsidRPr="00B236E0">
              <w:rPr>
                <w:i/>
              </w:rPr>
              <w:t>)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t>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rPr>
                <w:iCs/>
              </w:rPr>
            </w:pPr>
            <w:r w:rsidRPr="008218B6">
              <w:rPr>
                <w:iCs/>
              </w:rPr>
              <w:t>график функции, параллельный перенос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rPr>
                <w:iCs/>
              </w:rPr>
            </w:pPr>
            <w:r w:rsidRPr="008218B6">
              <w:rPr>
                <w:iCs/>
              </w:rPr>
              <w:t>-уметь строить график функции, используя преобразования графиков</w:t>
            </w:r>
          </w:p>
          <w:p w:rsidR="00EE286D" w:rsidRPr="008218B6" w:rsidRDefault="00EE286D" w:rsidP="006758B0">
            <w:pPr>
              <w:pStyle w:val="af4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 xml:space="preserve">Графики функций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x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rPr>
                <w:i/>
              </w:rPr>
              <w:t xml:space="preserve">+ </w:t>
            </w:r>
            <w:r w:rsidRPr="00B236E0">
              <w:rPr>
                <w:i/>
                <w:lang w:val="en-US"/>
              </w:rPr>
              <w:t>n</w:t>
            </w:r>
            <w:r w:rsidRPr="00B236E0">
              <w:rPr>
                <w:i/>
              </w:rPr>
              <w:t xml:space="preserve">, </w:t>
            </w:r>
            <w:r w:rsidRPr="00B236E0">
              <w:rPr>
                <w:i/>
                <w:lang w:val="en-US"/>
              </w:rPr>
              <w:t>y</w:t>
            </w:r>
            <w:r w:rsidRPr="00B236E0">
              <w:rPr>
                <w:i/>
              </w:rPr>
              <w:t>=</w:t>
            </w:r>
            <w:r w:rsidRPr="00B236E0">
              <w:rPr>
                <w:i/>
                <w:lang w:val="en-US"/>
              </w:rPr>
              <w:t>a</w:t>
            </w:r>
            <w:r w:rsidRPr="00B236E0">
              <w:rPr>
                <w:i/>
              </w:rPr>
              <w:t>(</w:t>
            </w:r>
            <w:r w:rsidRPr="00B236E0">
              <w:rPr>
                <w:i/>
                <w:lang w:val="en-US"/>
              </w:rPr>
              <w:t>x</w:t>
            </w:r>
            <w:r w:rsidRPr="00B236E0">
              <w:rPr>
                <w:i/>
              </w:rPr>
              <w:t>-</w:t>
            </w:r>
            <w:r w:rsidRPr="00B236E0">
              <w:rPr>
                <w:i/>
                <w:lang w:val="en-US"/>
              </w:rPr>
              <w:t>m</w:t>
            </w:r>
            <w:r w:rsidRPr="00B236E0">
              <w:rPr>
                <w:i/>
              </w:rPr>
              <w:t>)</w:t>
            </w:r>
            <w:r w:rsidRPr="00B236E0">
              <w:rPr>
                <w:i/>
                <w:vertAlign w:val="superscript"/>
              </w:rPr>
              <w:t>2</w:t>
            </w:r>
            <w:r w:rsidRPr="00B236E0">
              <w:t>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rPr>
                <w:iCs/>
              </w:rPr>
            </w:pPr>
            <w:r w:rsidRPr="008218B6">
              <w:rPr>
                <w:iCs/>
              </w:rPr>
              <w:t>Построение графика квадратичной функц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8218B6">
              <w:rPr>
                <w:iCs/>
              </w:rPr>
              <w:t>квадратичная функция, парабола, вершина параболы, ветви параболы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алгоритм построения графика квадратичной функции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координаты вершины параболы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rPr>
                <w:iCs/>
              </w:rPr>
            </w:pPr>
            <w:r w:rsidRPr="008218B6">
              <w:rPr>
                <w:iCs/>
              </w:rPr>
              <w:t>Построение графика квадратичной функц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1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rPr>
                <w:iCs/>
              </w:rPr>
            </w:pPr>
            <w:r w:rsidRPr="008218B6">
              <w:rPr>
                <w:iCs/>
              </w:rPr>
              <w:t>Построение графика квадратичной функц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Функция </w:t>
            </w:r>
            <w:proofErr w:type="spellStart"/>
            <w:r w:rsidRPr="00B236E0">
              <w:rPr>
                <w:i/>
              </w:rPr>
              <w:t>у=х</w:t>
            </w:r>
            <w:r w:rsidRPr="00B236E0">
              <w:rPr>
                <w:i/>
                <w:vertAlign w:val="superscript"/>
              </w:rPr>
              <w:t>п</w:t>
            </w:r>
            <w:proofErr w:type="spellEnd"/>
            <w:r w:rsidRPr="00B236E0">
              <w:t>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ind w:left="-108" w:right="-108"/>
              <w:rPr>
                <w:iCs/>
              </w:rPr>
            </w:pPr>
            <w:r>
              <w:rPr>
                <w:iCs/>
              </w:rPr>
              <w:t xml:space="preserve"> </w:t>
            </w:r>
            <w:r w:rsidRPr="008218B6">
              <w:rPr>
                <w:iCs/>
              </w:rPr>
              <w:t xml:space="preserve">степенная функция с натуральным показателем, свойства степенной функции и особенности ее графика при любом натуральном </w:t>
            </w:r>
            <w:r w:rsidRPr="008218B6">
              <w:rPr>
                <w:iCs/>
                <w:lang w:val="en-US"/>
              </w:rPr>
              <w:t>n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свойства функции</w:t>
            </w:r>
            <w:r>
              <w:rPr>
                <w:iCs/>
              </w:rPr>
              <w:t xml:space="preserve"> с</w:t>
            </w:r>
            <w:r w:rsidRPr="008218B6">
              <w:rPr>
                <w:iCs/>
              </w:rPr>
              <w:t xml:space="preserve"> </w:t>
            </w:r>
            <w:proofErr w:type="spellStart"/>
            <w:proofErr w:type="gramStart"/>
            <w:r>
              <w:rPr>
                <w:iCs/>
              </w:rPr>
              <w:t>с</w:t>
            </w:r>
            <w:proofErr w:type="spellEnd"/>
            <w:proofErr w:type="gramEnd"/>
            <w:r>
              <w:rPr>
                <w:iCs/>
              </w:rPr>
              <w:t xml:space="preserve"> </w:t>
            </w:r>
            <w:r w:rsidRPr="008218B6">
              <w:rPr>
                <w:iCs/>
              </w:rPr>
              <w:t xml:space="preserve">при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-четном и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</w:t>
            </w:r>
            <w:r>
              <w:rPr>
                <w:iCs/>
              </w:rPr>
              <w:t xml:space="preserve">с с   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 xml:space="preserve">с четным и </w:t>
            </w:r>
            <w:r w:rsidRPr="008218B6">
              <w:rPr>
                <w:iCs/>
              </w:rPr>
              <w:t>нечетн</w:t>
            </w:r>
            <w:r>
              <w:rPr>
                <w:iCs/>
              </w:rPr>
              <w:t>ы</w:t>
            </w:r>
            <w:r w:rsidRPr="008218B6">
              <w:rPr>
                <w:iCs/>
              </w:rPr>
              <w:t>м</w:t>
            </w:r>
            <w:r>
              <w:rPr>
                <w:iCs/>
              </w:rPr>
              <w:t xml:space="preserve"> показателем</w:t>
            </w:r>
            <w:r w:rsidRPr="008218B6">
              <w:rPr>
                <w:iCs/>
              </w:rPr>
              <w:t>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преобразовывать графики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16"/>
                  <w:szCs w:val="16"/>
                </w:rPr>
                <m:t xml:space="preserve"> и </m:t>
              </m:r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>y</m:t>
              </m:r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3</m:t>
                  </m:r>
                </m:sup>
              </m:sSup>
            </m:oMath>
            <w:r w:rsidRPr="008218B6">
              <w:rPr>
                <w:iCs/>
              </w:rPr>
              <w:t xml:space="preserve"> с </w:t>
            </w:r>
            <w:r>
              <w:rPr>
                <w:iCs/>
              </w:rPr>
              <w:t>н</w:t>
            </w:r>
            <w:r w:rsidRPr="008218B6">
              <w:rPr>
                <w:iCs/>
              </w:rPr>
              <w:t>аиболее</w:t>
            </w:r>
            <w:r>
              <w:rPr>
                <w:iCs/>
              </w:rPr>
              <w:t xml:space="preserve"> </w:t>
            </w:r>
            <w:r w:rsidRPr="008218B6">
              <w:rPr>
                <w:iCs/>
              </w:rPr>
              <w:t xml:space="preserve"> высокими степеням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Корень </w:t>
            </w:r>
            <w:proofErr w:type="spellStart"/>
            <w:proofErr w:type="gramStart"/>
            <w:r w:rsidRPr="00B236E0">
              <w:rPr>
                <w:i/>
              </w:rPr>
              <w:t>п</w:t>
            </w:r>
            <w:r w:rsidRPr="00B236E0">
              <w:rPr>
                <w:b/>
                <w:i/>
              </w:rPr>
              <w:t>-</w:t>
            </w:r>
            <w:r w:rsidRPr="00B236E0">
              <w:t>ой</w:t>
            </w:r>
            <w:proofErr w:type="spellEnd"/>
            <w:proofErr w:type="gramEnd"/>
            <w:r w:rsidRPr="00B236E0">
              <w:rPr>
                <w:b/>
              </w:rPr>
              <w:t xml:space="preserve">  </w:t>
            </w:r>
            <w:r w:rsidRPr="00B236E0">
              <w:t>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корень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</w:t>
            </w:r>
            <w:proofErr w:type="spellStart"/>
            <w:r w:rsidRPr="008218B6">
              <w:rPr>
                <w:iCs/>
              </w:rPr>
              <w:t>й</w:t>
            </w:r>
            <w:proofErr w:type="spellEnd"/>
            <w:r w:rsidRPr="008218B6">
              <w:rPr>
                <w:iCs/>
              </w:rPr>
              <w:t xml:space="preserve"> степени, </w:t>
            </w:r>
            <w:r w:rsidRPr="008218B6">
              <w:rPr>
                <w:iCs/>
              </w:rPr>
              <w:lastRenderedPageBreak/>
              <w:t xml:space="preserve">показатель корня, подкоренное выражение, арифметический корень арифметический корень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</w:t>
            </w:r>
            <w:proofErr w:type="spellStart"/>
            <w:r w:rsidRPr="008218B6">
              <w:rPr>
                <w:iCs/>
              </w:rPr>
              <w:t>й</w:t>
            </w:r>
            <w:proofErr w:type="spellEnd"/>
            <w:r w:rsidRPr="008218B6">
              <w:rPr>
                <w:iCs/>
              </w:rPr>
              <w:t xml:space="preserve"> степени, его свойства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-знать таблицу степеней;</w:t>
            </w:r>
          </w:p>
          <w:p w:rsidR="00EE286D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-уметь </w:t>
            </w:r>
            <w:proofErr w:type="gramStart"/>
            <w:r w:rsidRPr="008218B6">
              <w:rPr>
                <w:iCs/>
              </w:rPr>
              <w:t>уметь</w:t>
            </w:r>
            <w:proofErr w:type="gramEnd"/>
            <w:r w:rsidRPr="008218B6">
              <w:rPr>
                <w:iCs/>
              </w:rPr>
              <w:t xml:space="preserve"> вычислять значения некоторых корней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ой степени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применять свойства корня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</w:t>
            </w:r>
            <w:proofErr w:type="spellStart"/>
            <w:r w:rsidRPr="008218B6">
              <w:rPr>
                <w:iCs/>
              </w:rPr>
              <w:t>й</w:t>
            </w:r>
            <w:proofErr w:type="spellEnd"/>
            <w:r w:rsidRPr="008218B6">
              <w:rPr>
                <w:iCs/>
              </w:rPr>
              <w:t xml:space="preserve"> степени при выполнении вычислений и преобразований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2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Корень </w:t>
            </w:r>
            <w:proofErr w:type="spellStart"/>
            <w:proofErr w:type="gramStart"/>
            <w:r w:rsidRPr="00B236E0">
              <w:rPr>
                <w:i/>
              </w:rPr>
              <w:t>п</w:t>
            </w:r>
            <w:r w:rsidRPr="00B236E0">
              <w:rPr>
                <w:b/>
                <w:i/>
              </w:rPr>
              <w:t>-</w:t>
            </w:r>
            <w:r w:rsidRPr="00B236E0">
              <w:t>ой</w:t>
            </w:r>
            <w:proofErr w:type="spellEnd"/>
            <w:proofErr w:type="gramEnd"/>
            <w:r w:rsidRPr="00B236E0">
              <w:rPr>
                <w:b/>
              </w:rPr>
              <w:t xml:space="preserve">  </w:t>
            </w:r>
            <w:r w:rsidRPr="00B236E0">
              <w:t>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2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Дробно-линейная функция и ее график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Степень с рациональным показателем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тепень с рациональным показателем и ее свойства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применять определени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a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n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rad>
                <m:rad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m</m:t>
                      </m:r>
                    </m:sup>
                  </m:sSup>
                </m:e>
              </m:rad>
            </m:oMath>
            <w:r w:rsidRPr="008218B6">
              <w:rPr>
                <w:iCs/>
              </w:rPr>
              <w:t xml:space="preserve"> и наоборот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rPr>
                <w:b/>
                <w:i/>
                <w:iCs/>
              </w:rPr>
            </w:pPr>
            <w:r w:rsidRPr="00B236E0">
              <w:rPr>
                <w:b/>
              </w:rPr>
              <w:t>Контрольная работа №2</w:t>
            </w:r>
            <w:r>
              <w:rPr>
                <w:b/>
              </w:rPr>
              <w:t xml:space="preserve"> </w:t>
            </w:r>
            <w:r w:rsidRPr="00B236E0">
              <w:rPr>
                <w:b/>
              </w:rPr>
              <w:t xml:space="preserve"> </w:t>
            </w:r>
            <w:r w:rsidRPr="00B236E0">
              <w:t>по теме «Квадратичная функция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2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>
              <w:rPr>
                <w:b/>
                <w:iCs/>
              </w:rPr>
              <w:t xml:space="preserve">Диагностическая работа по линии </w:t>
            </w:r>
            <w:proofErr w:type="spellStart"/>
            <w:r>
              <w:rPr>
                <w:b/>
                <w:iCs/>
              </w:rPr>
              <w:t>СтатГрада</w:t>
            </w:r>
            <w:proofErr w:type="spellEnd"/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117D8" w:rsidRDefault="00EE286D" w:rsidP="006758B0">
            <w:r w:rsidRPr="005117D8">
              <w:rPr>
                <w:b/>
                <w:i/>
              </w:rPr>
              <w:t>Технологии:</w:t>
            </w:r>
            <w:r w:rsidRPr="005117D8">
              <w:rPr>
                <w:b/>
              </w:rPr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проблемного обучения, дифференцированного подхода в обучении,</w:t>
            </w:r>
            <w:r>
              <w:t xml:space="preserve"> </w:t>
            </w:r>
            <w:r w:rsidRPr="005117D8">
              <w:t>педагогика сотрудничества</w:t>
            </w:r>
            <w:r>
              <w:t>,</w:t>
            </w:r>
            <w:r w:rsidRPr="005117D8">
              <w:t xml:space="preserve"> коммуникационные технологии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FC450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Cs/>
              </w:rPr>
            </w:pPr>
            <w:r w:rsidRPr="00FC4506">
              <w:rPr>
                <w:b/>
                <w:iCs/>
                <w:lang w:val="en-US"/>
              </w:rPr>
              <w:t>II</w:t>
            </w:r>
          </w:p>
        </w:tc>
        <w:tc>
          <w:tcPr>
            <w:tcW w:w="14754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УРАВНЕНИЯ И НЕРАВЕНСТВА С ОДНОЙ ПЕРЕМЕННОЙ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 w:rsidRPr="002A4CB3">
              <w:t>2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Целое уравнение и его корни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В</w:t>
            </w:r>
            <w:r w:rsidRPr="00C65110">
              <w:rPr>
                <w:color w:val="000000"/>
                <w:szCs w:val="20"/>
              </w:rPr>
              <w:t xml:space="preserve">ыработать </w:t>
            </w:r>
          </w:p>
          <w:p w:rsidR="00EE286D" w:rsidRPr="00C65110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0"/>
              </w:rPr>
            </w:pPr>
            <w:r w:rsidRPr="00C65110">
              <w:rPr>
                <w:color w:val="000000"/>
                <w:szCs w:val="20"/>
              </w:rPr>
              <w:t xml:space="preserve">умение решать простейшие уравнения </w:t>
            </w:r>
            <w:r w:rsidRPr="00C65110">
              <w:rPr>
                <w:color w:val="000000"/>
                <w:szCs w:val="20"/>
              </w:rPr>
              <w:lastRenderedPageBreak/>
              <w:t>заменой переменной и неравенства с одной переменной методом интервалов.</w:t>
            </w: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Pr="00C65110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В</w:t>
            </w:r>
            <w:r w:rsidRPr="00C65110">
              <w:rPr>
                <w:color w:val="000000"/>
                <w:szCs w:val="20"/>
              </w:rPr>
              <w:t>ыработать умение решать простейшие уравнения заменой переменной и неравенства с одной переменной методом интервалов.</w:t>
            </w:r>
          </w:p>
          <w:p w:rsidR="00EE286D" w:rsidRPr="00DC3A88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целое уравнение, равносильные уравнения, степень </w:t>
            </w:r>
            <w:r w:rsidRPr="008218B6">
              <w:rPr>
                <w:iCs/>
              </w:rPr>
              <w:lastRenderedPageBreak/>
              <w:t>уравнения, корни уравнения, графический способ решения уравнений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-уметь определять степень уравнения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-уметь решать уравнения третьей и более степеней, используя разложение на множители, графический способ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lastRenderedPageBreak/>
              <w:t xml:space="preserve">Слушать и слышать друг друга; представлять конкретное </w:t>
            </w:r>
            <w:r w:rsidRPr="00E21084">
              <w:lastRenderedPageBreak/>
              <w:t>содержание и сообщать его в письменной и устной форме.</w:t>
            </w: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</w:rPr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      </w: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  <w:rPr>
                <w:b/>
              </w:rPr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Выводить следствия из имеющихся в условии задачи данных; устанавливать причинно-следственные связи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6807E7" w:rsidRDefault="00EE286D" w:rsidP="006758B0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C5517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lastRenderedPageBreak/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</w:t>
            </w:r>
            <w:r w:rsidRPr="008D0CC6">
              <w:rPr>
                <w:bCs/>
              </w:rPr>
              <w:lastRenderedPageBreak/>
              <w:t xml:space="preserve">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EE286D" w:rsidRDefault="00EE286D" w:rsidP="006758B0"/>
          <w:p w:rsidR="00EE286D" w:rsidRDefault="00EE286D" w:rsidP="006758B0">
            <w:r w:rsidRPr="005C5517">
              <w:t xml:space="preserve">выполнения расчетов по формулам, </w:t>
            </w:r>
          </w:p>
          <w:p w:rsidR="00EE286D" w:rsidRDefault="00EE286D" w:rsidP="006758B0"/>
          <w:p w:rsidR="00EE286D" w:rsidRDefault="00EE286D" w:rsidP="006758B0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EE286D" w:rsidRDefault="00EE286D" w:rsidP="006758B0"/>
          <w:p w:rsidR="00EE286D" w:rsidRPr="005C5517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EE286D" w:rsidRDefault="00EE286D" w:rsidP="006758B0"/>
          <w:p w:rsidR="00EE286D" w:rsidRDefault="00EE286D" w:rsidP="006758B0">
            <w:r w:rsidRPr="005C5517">
              <w:t xml:space="preserve">выполнения расчетов по формулам, </w:t>
            </w:r>
          </w:p>
          <w:p w:rsidR="00EE286D" w:rsidRDefault="00EE286D" w:rsidP="006758B0"/>
          <w:p w:rsidR="00EE286D" w:rsidRDefault="00EE286D" w:rsidP="006758B0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EE286D" w:rsidRPr="005C5517" w:rsidRDefault="00EE286D" w:rsidP="006758B0"/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>
            <w:pPr>
              <w:rPr>
                <w:u w:val="single"/>
              </w:rPr>
            </w:pPr>
          </w:p>
          <w:p w:rsidR="00EE286D" w:rsidRPr="006807E7" w:rsidRDefault="00EE286D" w:rsidP="006758B0"/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 w:rsidRPr="002A4CB3">
              <w:t>2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Целое уравнение и его кор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 w:rsidRPr="002A4CB3">
              <w:lastRenderedPageBreak/>
              <w:t>2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Целое уравнение и его кор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 w:rsidRPr="002A4CB3">
              <w:lastRenderedPageBreak/>
              <w:t>3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Дробные рациональные уравн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C264A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дробные рациональные уравнения, общий знаменатель дробей, ходящих в уравнение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C264A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-знать и уметь решать дробные рациональные уравнения, находя общий знаменатель дробей, входящих в уравнение, и умножая обе части уравнения на общий знаменатель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 w:rsidRPr="002A4CB3">
              <w:t>3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Дробные рациональные уравн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>
              <w:t>3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Дробные рациональные уравн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>
              <w:t>3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Дробные рациональные уравн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 w:rsidRPr="002A4CB3">
              <w:t>3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Решение неравен</w:t>
            </w:r>
            <w:proofErr w:type="gramStart"/>
            <w:r w:rsidRPr="00B236E0">
              <w:t>ств вт</w:t>
            </w:r>
            <w:proofErr w:type="gramEnd"/>
            <w:r w:rsidRPr="00B236E0">
              <w:t>орой степени с одной переменно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неравенства второй степени с одной переменной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и понимать алгоритм решения неравенств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правильно найти ответ в виде числового промежутка 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 w:rsidRPr="002A4CB3">
              <w:t>3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Решение неравен</w:t>
            </w:r>
            <w:proofErr w:type="gramStart"/>
            <w:r w:rsidRPr="00B236E0">
              <w:t>ств вт</w:t>
            </w:r>
            <w:proofErr w:type="gramEnd"/>
            <w:r w:rsidRPr="00B236E0">
              <w:t>орой степени с одной переменно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 w:rsidRPr="002A4CB3">
              <w:t>3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Решение неравенств методом интервалов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нули функции, метод интервалов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знать алгоритм решения неравенств методом </w:t>
            </w:r>
            <w:r w:rsidRPr="008218B6">
              <w:rPr>
                <w:iCs/>
              </w:rPr>
              <w:lastRenderedPageBreak/>
              <w:t>интервалов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решать неравенства, используя метод интервалов 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>
              <w:lastRenderedPageBreak/>
              <w:t>3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r w:rsidRPr="00B236E0">
              <w:t>Решение неравенств методом интервалов.</w:t>
            </w:r>
          </w:p>
          <w:p w:rsidR="00EE286D" w:rsidRDefault="00EE286D" w:rsidP="006758B0"/>
          <w:p w:rsidR="00EE286D" w:rsidRPr="00B236E0" w:rsidRDefault="00EE286D" w:rsidP="006758B0"/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>
              <w:lastRenderedPageBreak/>
              <w:t>3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rPr>
                <w:b/>
                <w:i/>
                <w:iCs/>
              </w:rPr>
            </w:pPr>
            <w:r w:rsidRPr="00B236E0">
              <w:rPr>
                <w:b/>
              </w:rPr>
              <w:t>Контрольная работа №3</w:t>
            </w:r>
            <w:r>
              <w:rPr>
                <w:b/>
              </w:rPr>
              <w:t xml:space="preserve"> </w:t>
            </w:r>
            <w:r w:rsidRPr="00B236E0">
              <w:rPr>
                <w:b/>
              </w:rPr>
              <w:t xml:space="preserve"> </w:t>
            </w:r>
            <w:r w:rsidRPr="00B236E0">
              <w:t>по теме «Уравнения и неравенства с одной переменной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117D8" w:rsidRDefault="00EE286D" w:rsidP="006758B0">
            <w:pPr>
              <w:jc w:val="both"/>
            </w:pPr>
            <w:r w:rsidRPr="005117D8">
              <w:rPr>
                <w:b/>
                <w:i/>
              </w:rPr>
              <w:t>Технологии:</w:t>
            </w:r>
            <w:r w:rsidRPr="005117D8"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дифференцированного подхода в обучении, поэтапного формирования умственного действия</w:t>
            </w:r>
            <w:r>
              <w:t>,</w:t>
            </w:r>
            <w:r w:rsidRPr="005117D8">
              <w:t xml:space="preserve"> коммуникационные технологии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 w:rsidRPr="00B236E0">
              <w:rPr>
                <w:b/>
                <w:lang w:val="en-US"/>
              </w:rPr>
              <w:t>III</w:t>
            </w:r>
          </w:p>
        </w:tc>
        <w:tc>
          <w:tcPr>
            <w:tcW w:w="14754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УРАВНЕНИЯ И НЕРАВЕНСТВА С ДВУМЯ ПЕРЕМЕННЫМИ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3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Уравнение с двумя переменными и его график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 xml:space="preserve">ыработать умение решать </w:t>
            </w:r>
          </w:p>
          <w:p w:rsidR="00EE286D" w:rsidRDefault="00EE286D" w:rsidP="006758B0">
            <w:pPr>
              <w:rPr>
                <w:rFonts w:eastAsia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t xml:space="preserve">простейшие </w:t>
            </w:r>
          </w:p>
          <w:p w:rsidR="00EE286D" w:rsidRPr="00C65110" w:rsidRDefault="00EE286D" w:rsidP="006758B0">
            <w:pPr>
              <w:rPr>
                <w:rFonts w:eastAsia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t>системы, содержащие уравнения второй степени с двумя переменными, и решать текстовые задачи с помощью составления таких систем.</w:t>
            </w: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Pr="00C65110" w:rsidRDefault="00EE286D" w:rsidP="006758B0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>ыработать умение решать простейшие системы, содержащие уравнения второй степени с двумя переменными, и решать текстовые задачи с помощью составления таких систем.</w:t>
            </w: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Pr="00C65110" w:rsidRDefault="00EE286D" w:rsidP="006758B0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В</w:t>
            </w:r>
            <w:r w:rsidRPr="00C65110">
              <w:rPr>
                <w:rFonts w:eastAsia="Calibri"/>
                <w:color w:val="000000"/>
              </w:rPr>
              <w:t xml:space="preserve">ыработать умение решать простейшие системы, содержащие уравнения второй степени с двумя переменными, и решать </w:t>
            </w:r>
            <w:r w:rsidRPr="00C65110">
              <w:rPr>
                <w:rFonts w:eastAsia="Calibri"/>
                <w:color w:val="000000"/>
              </w:rPr>
              <w:lastRenderedPageBreak/>
              <w:t>текстовые задачи с помощью составления таких систем.</w:t>
            </w:r>
          </w:p>
          <w:p w:rsidR="00EE286D" w:rsidRPr="00DC3A88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A32229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lastRenderedPageBreak/>
              <w:t>Уравнение с двумя переменными, решение уравнения с двумя переменными, графики уравнений с двумя переменными</w:t>
            </w:r>
          </w:p>
          <w:p w:rsidR="00EE286D" w:rsidRPr="00A32229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</w:pPr>
            <w:r>
              <w:rPr>
                <w:bCs/>
                <w:i/>
                <w:iCs/>
              </w:rPr>
              <w:t>-</w:t>
            </w:r>
            <w:r w:rsidRPr="00A32229">
              <w:rPr>
                <w:bCs/>
                <w:iCs/>
              </w:rPr>
              <w:t xml:space="preserve">знать </w:t>
            </w:r>
            <w:r w:rsidRPr="00CB77D3">
              <w:t>определение решения уравнения с двумя переменными; определение графика уравнения с двумя переменными</w:t>
            </w:r>
          </w:p>
          <w:p w:rsidR="00EE286D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>
              <w:t>-уметь строить графики уравнений с двумя переменными</w:t>
            </w:r>
          </w:p>
          <w:p w:rsidR="00EE286D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</w:pPr>
            <w:r w:rsidRPr="00E21084">
              <w:t>Представлять конкретное содержание и сообщать его в письменной и устной форме;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</w:pPr>
            <w:r w:rsidRPr="00E21084">
              <w:t>Уметь (или развивать способность) с помощью вопросов добывать недостающую информацию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Ставить учебную задачу на основе соотнесения того, что уже известно, усвоено, и того, что </w:t>
            </w:r>
            <w:r w:rsidRPr="00E21084">
              <w:lastRenderedPageBreak/>
              <w:t>ещё неизвестно; самостоятельно формулировать познавательную цель и строить действия в соответствии с ней.</w:t>
            </w: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роводить анализ способов решения задач</w:t>
            </w:r>
          </w:p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редставлять конкретное содержание и сообщать его в письменной и устной форме;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Уметь (или развивать способность) с </w:t>
            </w:r>
            <w:r w:rsidRPr="00E21084">
              <w:lastRenderedPageBreak/>
              <w:t>помощью вопросов добывать недостающую информацию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      </w: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роводить анализ способов решения задач</w:t>
            </w:r>
          </w:p>
          <w:p w:rsidR="00EE286D" w:rsidRDefault="00EE286D" w:rsidP="006758B0"/>
          <w:p w:rsidR="00EE286D" w:rsidRDefault="00EE286D" w:rsidP="006758B0"/>
          <w:p w:rsidR="00EE286D" w:rsidRPr="006807E7" w:rsidRDefault="00EE286D" w:rsidP="006758B0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0E4688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987862">
              <w:rPr>
                <w:bCs/>
              </w:rPr>
              <w:lastRenderedPageBreak/>
              <w:t xml:space="preserve">использовать </w:t>
            </w:r>
            <w:r w:rsidRPr="000E4688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0E4688">
              <w:rPr>
                <w:bCs/>
              </w:rPr>
              <w:t>для</w:t>
            </w:r>
            <w:proofErr w:type="gramEnd"/>
            <w:r w:rsidRPr="000E4688">
              <w:rPr>
                <w:bCs/>
              </w:rPr>
              <w:t>:</w:t>
            </w:r>
          </w:p>
          <w:p w:rsidR="00EE286D" w:rsidRDefault="00EE286D" w:rsidP="006758B0"/>
          <w:p w:rsidR="00EE286D" w:rsidRDefault="00EE286D" w:rsidP="006758B0">
            <w:r w:rsidRPr="005C5517">
              <w:t>моделирования практических ситуаций и исследования построенных моделей с использованием аппарата алгебры</w:t>
            </w:r>
          </w:p>
          <w:p w:rsidR="00EE286D" w:rsidRPr="005C5517" w:rsidRDefault="00EE286D" w:rsidP="006758B0">
            <w:r w:rsidRPr="005C5517">
              <w:t xml:space="preserve"> </w:t>
            </w:r>
          </w:p>
          <w:p w:rsidR="00EE286D" w:rsidRDefault="00EE286D" w:rsidP="006758B0">
            <w:r w:rsidRPr="005C5517">
              <w:t xml:space="preserve">описания зависимостей между физическими величинами </w:t>
            </w:r>
            <w:r w:rsidRPr="005C5517">
              <w:lastRenderedPageBreak/>
              <w:t>соответствующими формулами при исследовании несложных практических ситуаций;</w:t>
            </w:r>
          </w:p>
          <w:p w:rsidR="00EE286D" w:rsidRPr="005C5517" w:rsidRDefault="00EE286D" w:rsidP="006758B0"/>
          <w:p w:rsidR="00EE286D" w:rsidRPr="005C5517" w:rsidRDefault="00EE286D" w:rsidP="006758B0">
            <w:r w:rsidRPr="005C5517">
              <w:t>интерпретации графиков реальных зависимостей между величинами.</w:t>
            </w:r>
          </w:p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Pr="000E4688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987862">
              <w:rPr>
                <w:bCs/>
              </w:rPr>
              <w:t xml:space="preserve">использовать </w:t>
            </w:r>
            <w:r w:rsidRPr="000E4688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0E4688">
              <w:rPr>
                <w:bCs/>
              </w:rPr>
              <w:t>для</w:t>
            </w:r>
            <w:proofErr w:type="gramEnd"/>
            <w:r w:rsidRPr="000E4688">
              <w:rPr>
                <w:bCs/>
              </w:rPr>
              <w:t>:</w:t>
            </w:r>
          </w:p>
          <w:p w:rsidR="00EE286D" w:rsidRDefault="00EE286D" w:rsidP="006758B0"/>
          <w:p w:rsidR="00EE286D" w:rsidRDefault="00EE286D" w:rsidP="006758B0">
            <w:r w:rsidRPr="005C5517">
              <w:t xml:space="preserve">моделирования практических ситуаций и исследования </w:t>
            </w:r>
            <w:r w:rsidRPr="005C5517">
              <w:lastRenderedPageBreak/>
              <w:t>построенных моделей с использованием аппарата алгебры</w:t>
            </w:r>
          </w:p>
          <w:p w:rsidR="00EE286D" w:rsidRPr="005C5517" w:rsidRDefault="00EE286D" w:rsidP="006758B0">
            <w:r w:rsidRPr="005C5517">
              <w:t xml:space="preserve"> </w:t>
            </w:r>
          </w:p>
          <w:p w:rsidR="00EE286D" w:rsidRDefault="00EE286D" w:rsidP="006758B0">
            <w:r w:rsidRPr="005C5517">
              <w:t>описания зависимостей между физическими величинами соответствующими формулами при исследовании несложных практических ситуаций;</w:t>
            </w:r>
          </w:p>
          <w:p w:rsidR="00EE286D" w:rsidRPr="005C5517" w:rsidRDefault="00EE286D" w:rsidP="006758B0"/>
          <w:p w:rsidR="00EE286D" w:rsidRPr="005C5517" w:rsidRDefault="00EE286D" w:rsidP="006758B0">
            <w:r w:rsidRPr="005C5517">
              <w:t>интерпретации графиков реальных зависимостей между величинами.</w:t>
            </w:r>
          </w:p>
          <w:p w:rsidR="00EE286D" w:rsidRDefault="00EE286D" w:rsidP="006758B0"/>
          <w:p w:rsidR="00EE286D" w:rsidRPr="006807E7" w:rsidRDefault="00EE286D" w:rsidP="006758B0"/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Уравнение с двумя переменными и его график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Графический способ решения систем уравнен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График функции, системы уравнений, </w:t>
            </w:r>
            <w:r w:rsidRPr="008218B6">
              <w:rPr>
                <w:iCs/>
              </w:rPr>
              <w:lastRenderedPageBreak/>
              <w:t>графический способ решения систем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-знать виды графиков и уметь их </w:t>
            </w:r>
            <w:r w:rsidRPr="008218B6">
              <w:rPr>
                <w:iCs/>
              </w:rPr>
              <w:lastRenderedPageBreak/>
              <w:t>строить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определять количество решений системы по графику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решать системы графически 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4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Графический способ решения систем уравнен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4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Графический способ решения систем уравнен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Решение систем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истемы уравнений второй степени, способы реш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алгоритм решения систем второй степени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их решать, используя известные способы (способ подстановки и способ сложения)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Решение систем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Решение систем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Решение систем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Решение задач с помощью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Алгоритм решения задач с помощью  уравнений</w:t>
            </w:r>
            <w:r>
              <w:rPr>
                <w:iCs/>
              </w:rPr>
              <w:t xml:space="preserve"> второй степени</w:t>
            </w:r>
            <w:r w:rsidRPr="008218B6">
              <w:rPr>
                <w:iCs/>
              </w:rPr>
              <w:t>, способы реш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составлять причинно-следственные связи между данными в задаче и составлении уравнений, используя формулы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 уравнений различными способам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B236E0" w:rsidRDefault="00EE286D" w:rsidP="006758B0">
            <w:r w:rsidRPr="00B236E0">
              <w:t>Решение задач с помощью уравнений второй степен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5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Неравенства с двумя переменным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A32229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Неравенство с двумя переменными, его реш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475CC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t xml:space="preserve">-знать </w:t>
            </w:r>
            <w:r w:rsidRPr="00CB77D3">
              <w:t>определение решения неравен</w:t>
            </w:r>
            <w:proofErr w:type="gramStart"/>
            <w:r w:rsidRPr="00CB77D3">
              <w:t>ств с дв</w:t>
            </w:r>
            <w:proofErr w:type="gramEnd"/>
            <w:r w:rsidRPr="00CB77D3">
              <w:t>умя переменным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5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Неравенства с двумя переменным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Системы неравен</w:t>
            </w:r>
            <w:proofErr w:type="gramStart"/>
            <w:r w:rsidRPr="00B236E0">
              <w:t xml:space="preserve">ств </w:t>
            </w:r>
            <w:r>
              <w:t xml:space="preserve"> </w:t>
            </w:r>
            <w:r w:rsidRPr="00B236E0">
              <w:t>с</w:t>
            </w:r>
            <w:r>
              <w:t xml:space="preserve"> </w:t>
            </w:r>
            <w:r w:rsidRPr="00B236E0">
              <w:t xml:space="preserve"> дв</w:t>
            </w:r>
            <w:proofErr w:type="gramEnd"/>
            <w:r w:rsidRPr="00B236E0">
              <w:t>умя переменным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A32229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Системы неравен</w:t>
            </w:r>
            <w:proofErr w:type="gramStart"/>
            <w:r>
              <w:rPr>
                <w:iCs/>
              </w:rPr>
              <w:t>ств с дв</w:t>
            </w:r>
            <w:proofErr w:type="gramEnd"/>
            <w:r>
              <w:rPr>
                <w:iCs/>
              </w:rPr>
              <w:t>умя переменными, ее реш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475CC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 xml:space="preserve">-знать и уметь  </w:t>
            </w:r>
            <w:r w:rsidRPr="00CB77D3">
              <w:t>реш</w:t>
            </w:r>
            <w:r>
              <w:t>ать</w:t>
            </w:r>
            <w:r w:rsidRPr="00CB77D3">
              <w:t xml:space="preserve"> системы неравенства с двумя переменным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Системы неравен</w:t>
            </w:r>
            <w:proofErr w:type="gramStart"/>
            <w:r w:rsidRPr="00B236E0">
              <w:t xml:space="preserve">ств </w:t>
            </w:r>
            <w:r>
              <w:t xml:space="preserve"> </w:t>
            </w:r>
            <w:r w:rsidRPr="00B236E0">
              <w:t xml:space="preserve">с </w:t>
            </w:r>
            <w:r>
              <w:t xml:space="preserve"> </w:t>
            </w:r>
            <w:r w:rsidRPr="00B236E0">
              <w:t>дв</w:t>
            </w:r>
            <w:proofErr w:type="gramEnd"/>
            <w:r w:rsidRPr="00B236E0">
              <w:t>умя переменным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2A4CB3" w:rsidRDefault="00EE286D" w:rsidP="006758B0">
            <w:pPr>
              <w:jc w:val="center"/>
            </w:pPr>
            <w:r>
              <w:t>5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 xml:space="preserve">Контрольная работа  №4 </w:t>
            </w:r>
            <w:r w:rsidRPr="00B236E0">
              <w:t>по теме «Уравнения и неравенства с двумя переменными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117D8" w:rsidRDefault="00EE286D" w:rsidP="006758B0">
            <w:pPr>
              <w:jc w:val="both"/>
            </w:pPr>
            <w:r w:rsidRPr="005117D8">
              <w:rPr>
                <w:b/>
                <w:i/>
              </w:rPr>
              <w:t>Технологии:</w:t>
            </w:r>
            <w:r w:rsidRPr="005117D8"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личностно-ориентированного обучения, развивающего обучения, педагогика сотрудничества</w:t>
            </w:r>
            <w:r>
              <w:t>,</w:t>
            </w:r>
            <w:r w:rsidRPr="005117D8">
              <w:t xml:space="preserve"> коммуникационные технологии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 w:rsidRPr="00B236E0">
              <w:rPr>
                <w:b/>
                <w:lang w:val="en-US"/>
              </w:rPr>
              <w:t>IV</w:t>
            </w:r>
          </w:p>
        </w:tc>
        <w:tc>
          <w:tcPr>
            <w:tcW w:w="14754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АРИФМЕТИЧЕСКАЯ  И ГЕОМЕТРИЧЕСКАЯ ПРОГРЕССИИ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Последовательности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Д</w:t>
            </w:r>
            <w:r w:rsidRPr="00C65110">
              <w:rPr>
                <w:rFonts w:eastAsia="Calibri"/>
                <w:color w:val="000000"/>
              </w:rPr>
              <w:t xml:space="preserve">ать понятие об </w:t>
            </w:r>
            <w:proofErr w:type="gramStart"/>
            <w:r w:rsidRPr="00C65110">
              <w:rPr>
                <w:rFonts w:eastAsia="Calibri"/>
                <w:color w:val="000000"/>
              </w:rPr>
              <w:t>арифметической</w:t>
            </w:r>
            <w:proofErr w:type="gramEnd"/>
            <w:r w:rsidRPr="00C65110">
              <w:rPr>
                <w:rFonts w:eastAsia="Calibri"/>
                <w:color w:val="000000"/>
              </w:rPr>
              <w:t xml:space="preserve"> и геометрической прогрессиях как числовых последовательностях особого </w:t>
            </w:r>
          </w:p>
          <w:p w:rsidR="00EE286D" w:rsidRPr="00C65110" w:rsidRDefault="00EE286D" w:rsidP="006758B0">
            <w:pPr>
              <w:rPr>
                <w:rFonts w:eastAsia="Calibri"/>
                <w:color w:val="000000"/>
              </w:rPr>
            </w:pPr>
            <w:r w:rsidRPr="00C65110">
              <w:rPr>
                <w:rFonts w:eastAsia="Calibri"/>
                <w:color w:val="000000"/>
              </w:rPr>
              <w:t>вида.</w:t>
            </w: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Pr="00DC3A88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последовательность, члены последовательности, формулы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го члена последовательности, рекуррентные формулы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приводить примеры последовательностей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определять член последовательности по формуле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Обмениваться мнениями, понимать позицию партнёра, в том числе и отличную от своей; задавать вопросы, слушать и отвечать на вопросы других, </w:t>
            </w:r>
            <w:r w:rsidRPr="00E21084">
              <w:lastRenderedPageBreak/>
              <w:t>формулировать собственные мысли, высказывать и обосновывать свою точку зрения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ланировать (в сотрудничестве с 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Анализировать условия и требования задачи; проводить анализ способов решения задачи с точки зрения их рационализации и экономичности.</w:t>
            </w:r>
          </w:p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Планировать (в сотрудничестве с 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Анализировать условия и требования задачи; проводить анализ способов решения задачи с точки зрения их рационализации и экономичности.</w:t>
            </w:r>
          </w:p>
          <w:p w:rsidR="00EE286D" w:rsidRPr="006807E7" w:rsidRDefault="00EE286D" w:rsidP="006758B0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C5517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lastRenderedPageBreak/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EE286D" w:rsidRDefault="00EE286D" w:rsidP="006758B0"/>
          <w:p w:rsidR="00EE286D" w:rsidRDefault="00EE286D" w:rsidP="006758B0">
            <w:r w:rsidRPr="005C5517">
              <w:t xml:space="preserve">выполнения расчетов </w:t>
            </w:r>
            <w:r w:rsidRPr="005C5517">
              <w:lastRenderedPageBreak/>
              <w:t xml:space="preserve">по формулам, </w:t>
            </w:r>
          </w:p>
          <w:p w:rsidR="00EE286D" w:rsidRDefault="00EE286D" w:rsidP="006758B0"/>
          <w:p w:rsidR="00EE286D" w:rsidRDefault="00EE286D" w:rsidP="006758B0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EE286D" w:rsidRDefault="00EE286D" w:rsidP="006758B0"/>
          <w:p w:rsidR="00EE286D" w:rsidRPr="005C5517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EE286D" w:rsidRDefault="00EE286D" w:rsidP="006758B0"/>
          <w:p w:rsidR="00EE286D" w:rsidRDefault="00EE286D" w:rsidP="006758B0">
            <w:r w:rsidRPr="005C5517">
              <w:t xml:space="preserve">выполнения расчетов по формулам, </w:t>
            </w:r>
          </w:p>
          <w:p w:rsidR="00EE286D" w:rsidRDefault="00EE286D" w:rsidP="006758B0"/>
          <w:p w:rsidR="00EE286D" w:rsidRDefault="00EE286D" w:rsidP="006758B0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EE286D" w:rsidRPr="005C5517" w:rsidRDefault="00EE286D" w:rsidP="006758B0"/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t xml:space="preserve">формирование ответственного отношения к учению, готовности и </w:t>
            </w:r>
            <w:proofErr w:type="gramStart"/>
            <w:r w:rsidRPr="003A2838">
              <w:rPr>
                <w:color w:val="000000"/>
              </w:rPr>
              <w:t>способности</w:t>
            </w:r>
            <w:proofErr w:type="gramEnd"/>
            <w:r w:rsidRPr="003A2838">
              <w:rPr>
                <w:color w:val="000000"/>
              </w:rPr>
              <w:t xml:space="preserve"> </w:t>
            </w:r>
            <w:r w:rsidRPr="003A2838">
              <w:rPr>
                <w:color w:val="000000"/>
              </w:rPr>
              <w:lastRenderedPageBreak/>
              <w:t>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</w:t>
            </w:r>
            <w:r>
              <w:rPr>
                <w:color w:val="000000"/>
              </w:rPr>
              <w:t>йчивых познавательных интересов</w:t>
            </w:r>
          </w:p>
          <w:p w:rsidR="00EE286D" w:rsidRDefault="00EE286D" w:rsidP="006758B0"/>
          <w:p w:rsidR="00EE286D" w:rsidRDefault="00EE286D" w:rsidP="006758B0"/>
          <w:p w:rsidR="00EE286D" w:rsidRPr="006807E7" w:rsidRDefault="00EE286D" w:rsidP="006758B0">
            <w:pPr>
              <w:pStyle w:val="af4"/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Последовательност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4D1820" w:rsidRDefault="00EE286D" w:rsidP="006758B0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5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Определение арифметической прогрессии. Формула </w:t>
            </w:r>
            <w:proofErr w:type="spellStart"/>
            <w:r w:rsidRPr="00B236E0">
              <w:rPr>
                <w:i/>
              </w:rPr>
              <w:t>п</w:t>
            </w:r>
            <w:r w:rsidRPr="00B236E0">
              <w:t>-го</w:t>
            </w:r>
            <w:proofErr w:type="spellEnd"/>
            <w:r w:rsidRPr="00B236E0">
              <w:t xml:space="preserve"> члена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арифметическая прогрессия, разность, формула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-го члена арифметической прогрессии: </w:t>
            </w:r>
            <w:r w:rsidR="002753F7" w:rsidRPr="008218B6">
              <w:rPr>
                <w:iCs/>
              </w:rPr>
              <w:fldChar w:fldCharType="begin"/>
            </w:r>
            <w:r w:rsidRPr="008218B6">
              <w:rPr>
                <w:iCs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+(n-1)d</m:t>
              </m:r>
            </m:oMath>
            <w:r w:rsidRPr="008218B6">
              <w:rPr>
                <w:iCs/>
              </w:rPr>
              <w:instrText xml:space="preserve"> </w:instrText>
            </w:r>
            <w:r w:rsidR="002753F7" w:rsidRPr="008218B6">
              <w:rPr>
                <w:iCs/>
              </w:rPr>
              <w:fldChar w:fldCharType="end"/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определять вид прогрессии по её определению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и применять при решении задач указанную формулу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5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Определение арифметической прогрессии. Формула </w:t>
            </w:r>
            <w:proofErr w:type="spellStart"/>
            <w:r w:rsidRPr="00B236E0">
              <w:rPr>
                <w:i/>
              </w:rPr>
              <w:t>п</w:t>
            </w:r>
            <w:r w:rsidRPr="00B236E0">
              <w:t>-го</w:t>
            </w:r>
            <w:proofErr w:type="spellEnd"/>
            <w:r w:rsidRPr="00B236E0">
              <w:t xml:space="preserve"> члена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Формула суммы </w:t>
            </w:r>
            <w:proofErr w:type="spellStart"/>
            <w:proofErr w:type="gramStart"/>
            <w:r w:rsidRPr="00B236E0">
              <w:rPr>
                <w:i/>
              </w:rPr>
              <w:t>п</w:t>
            </w:r>
            <w:proofErr w:type="spellEnd"/>
            <w:proofErr w:type="gramEnd"/>
            <w:r w:rsidRPr="00B236E0">
              <w:t xml:space="preserve"> первых членов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арифметическая прогрессия, формула суммы членов арифметической прогрессии: </w:t>
            </w:r>
            <w:r w:rsidR="002753F7" w:rsidRPr="008218B6">
              <w:rPr>
                <w:iCs/>
              </w:rPr>
              <w:fldChar w:fldCharType="begin"/>
            </w:r>
            <w:r w:rsidRPr="008218B6">
              <w:rPr>
                <w:iCs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16"/>
                      <w:szCs w:val="16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16"/>
                      <w:szCs w:val="16"/>
                    </w:rPr>
                    <m:t>)n</m:t>
                  </m:r>
                </m:num>
                <m:den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den>
              </m:f>
            </m:oMath>
            <w:r w:rsidRPr="008218B6">
              <w:rPr>
                <w:iCs/>
              </w:rPr>
              <w:instrText xml:space="preserve"> </w:instrText>
            </w:r>
            <w:r w:rsidR="002753F7" w:rsidRPr="008218B6">
              <w:rPr>
                <w:iCs/>
              </w:rPr>
              <w:fldChar w:fldCharType="end"/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находить сумму арифметической прогрессии по формуле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Формула суммы </w:t>
            </w:r>
            <w:proofErr w:type="spellStart"/>
            <w:proofErr w:type="gramStart"/>
            <w:r w:rsidRPr="00B236E0">
              <w:rPr>
                <w:i/>
              </w:rPr>
              <w:t>п</w:t>
            </w:r>
            <w:proofErr w:type="spellEnd"/>
            <w:proofErr w:type="gramEnd"/>
            <w:r w:rsidRPr="00B236E0">
              <w:t xml:space="preserve"> первых членов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Формула суммы </w:t>
            </w:r>
            <w:proofErr w:type="spellStart"/>
            <w:proofErr w:type="gramStart"/>
            <w:r w:rsidRPr="00B236E0">
              <w:rPr>
                <w:i/>
              </w:rPr>
              <w:t>п</w:t>
            </w:r>
            <w:proofErr w:type="spellEnd"/>
            <w:proofErr w:type="gramEnd"/>
            <w:r w:rsidRPr="00B236E0">
              <w:t xml:space="preserve"> первых членов арифмет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rPr>
                <w:b/>
                <w:i/>
                <w:iCs/>
              </w:rPr>
            </w:pPr>
            <w:r w:rsidRPr="00B236E0">
              <w:rPr>
                <w:b/>
              </w:rPr>
              <w:t xml:space="preserve">Контрольная работа №5 </w:t>
            </w:r>
            <w:r w:rsidRPr="00B236E0">
              <w:t>по теме «Арифметическая прогрессия»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pPr>
              <w:rPr>
                <w:b/>
              </w:rPr>
            </w:pPr>
            <w:r w:rsidRPr="00B236E0">
              <w:t xml:space="preserve">Определение геометрической прогрессии. Формула </w:t>
            </w:r>
            <w:proofErr w:type="spellStart"/>
            <w:r w:rsidRPr="00B236E0">
              <w:rPr>
                <w:i/>
              </w:rPr>
              <w:t>п</w:t>
            </w:r>
            <w:r w:rsidRPr="00B236E0">
              <w:t>-го</w:t>
            </w:r>
            <w:proofErr w:type="spellEnd"/>
            <w:r w:rsidRPr="00B236E0">
              <w:t xml:space="preserve"> члена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геометрическая прогрессия, знаменатель геометрической прогрессии, формула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-го члена </w:t>
            </w:r>
            <w:r w:rsidRPr="008218B6">
              <w:rPr>
                <w:iCs/>
              </w:rPr>
              <w:lastRenderedPageBreak/>
              <w:t xml:space="preserve">геометрической прогрессии: </w:t>
            </w:r>
            <w:r w:rsidR="002753F7" w:rsidRPr="008218B6">
              <w:rPr>
                <w:iCs/>
              </w:rPr>
              <w:fldChar w:fldCharType="begin"/>
            </w:r>
            <w:r w:rsidRPr="008218B6">
              <w:rPr>
                <w:iCs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n-1</m:t>
                  </m:r>
                </m:sup>
              </m:sSup>
            </m:oMath>
            <w:r w:rsidRPr="008218B6">
              <w:rPr>
                <w:iCs/>
              </w:rPr>
              <w:instrText xml:space="preserve"> </w:instrText>
            </w:r>
            <w:r w:rsidR="002753F7" w:rsidRPr="008218B6">
              <w:rPr>
                <w:iCs/>
              </w:rPr>
              <w:fldChar w:fldCharType="end"/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>-знать определение геометрической прогрессии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распознавать геометрическую </w:t>
            </w:r>
            <w:r w:rsidRPr="008218B6">
              <w:rPr>
                <w:iCs/>
              </w:rPr>
              <w:lastRenderedPageBreak/>
              <w:t>прогрессию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данную формулу и уметь использовать ее при решении задач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6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pPr>
              <w:rPr>
                <w:b/>
              </w:rPr>
            </w:pPr>
            <w:r w:rsidRPr="00B236E0">
              <w:t xml:space="preserve">Определение геометрической прогрессии. Формула </w:t>
            </w:r>
            <w:proofErr w:type="spellStart"/>
            <w:r w:rsidRPr="00B236E0">
              <w:rPr>
                <w:i/>
              </w:rPr>
              <w:t>п</w:t>
            </w:r>
            <w:r w:rsidRPr="00B236E0">
              <w:t>-го</w:t>
            </w:r>
            <w:proofErr w:type="spellEnd"/>
            <w:r w:rsidRPr="00B236E0">
              <w:t xml:space="preserve"> члена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6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Формула суммы </w:t>
            </w:r>
            <w:proofErr w:type="spellStart"/>
            <w:proofErr w:type="gramStart"/>
            <w:r w:rsidRPr="00B236E0">
              <w:rPr>
                <w:i/>
              </w:rPr>
              <w:t>п</w:t>
            </w:r>
            <w:proofErr w:type="spellEnd"/>
            <w:proofErr w:type="gramEnd"/>
            <w:r w:rsidRPr="00B236E0">
              <w:t xml:space="preserve"> первых членов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/>
                <w:iCs/>
              </w:rPr>
            </w:pPr>
            <w:r w:rsidRPr="008218B6">
              <w:rPr>
                <w:iCs/>
              </w:rPr>
              <w:t xml:space="preserve">геометрическая прогрессия, формула суммы членов геометрической прогрессии: </w:t>
            </w:r>
            <w:r w:rsidR="002753F7" w:rsidRPr="008218B6">
              <w:rPr>
                <w:iCs/>
              </w:rPr>
              <w:fldChar w:fldCharType="begin"/>
            </w:r>
            <w:r w:rsidRPr="008218B6">
              <w:rPr>
                <w:iCs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16"/>
                      <w:szCs w:val="1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  <w:sz w:val="16"/>
                      <w:szCs w:val="16"/>
                    </w:rPr>
                    <m:t>q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16"/>
                      <w:szCs w:val="16"/>
                    </w:rPr>
                    <m:t>q-1</m:t>
                  </m:r>
                </m:den>
              </m:f>
            </m:oMath>
            <w:r w:rsidRPr="008218B6">
              <w:rPr>
                <w:iCs/>
              </w:rPr>
              <w:instrText xml:space="preserve"> </w:instrText>
            </w:r>
            <w:r w:rsidR="002753F7" w:rsidRPr="008218B6">
              <w:rPr>
                <w:iCs/>
              </w:rPr>
              <w:fldChar w:fldCharType="end"/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и уметь находить сумму геометрической прогрессии по формуле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Формула суммы </w:t>
            </w:r>
            <w:proofErr w:type="spellStart"/>
            <w:proofErr w:type="gramStart"/>
            <w:r w:rsidRPr="00B236E0">
              <w:rPr>
                <w:i/>
              </w:rPr>
              <w:t>п</w:t>
            </w:r>
            <w:proofErr w:type="spellEnd"/>
            <w:proofErr w:type="gramEnd"/>
            <w:r w:rsidRPr="00B236E0">
              <w:t xml:space="preserve"> первых членов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Формула суммы </w:t>
            </w:r>
            <w:proofErr w:type="spellStart"/>
            <w:proofErr w:type="gramStart"/>
            <w:r w:rsidRPr="00B236E0">
              <w:rPr>
                <w:i/>
              </w:rPr>
              <w:t>п</w:t>
            </w:r>
            <w:proofErr w:type="spellEnd"/>
            <w:proofErr w:type="gramEnd"/>
            <w:r w:rsidRPr="00B236E0">
              <w:t xml:space="preserve"> первых членов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 xml:space="preserve">Формула суммы </w:t>
            </w:r>
            <w:proofErr w:type="spellStart"/>
            <w:proofErr w:type="gramStart"/>
            <w:r w:rsidRPr="00B236E0">
              <w:rPr>
                <w:i/>
              </w:rPr>
              <w:t>п</w:t>
            </w:r>
            <w:proofErr w:type="spellEnd"/>
            <w:proofErr w:type="gramEnd"/>
            <w:r w:rsidRPr="00B236E0">
              <w:t xml:space="preserve"> первых членов геометрической прогресси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rPr>
                <w:b/>
                <w:i/>
                <w:iCs/>
              </w:rPr>
            </w:pPr>
            <w:r w:rsidRPr="00B236E0">
              <w:rPr>
                <w:b/>
              </w:rPr>
              <w:t xml:space="preserve">Контрольная работа №6 </w:t>
            </w:r>
            <w:r>
              <w:rPr>
                <w:b/>
              </w:rPr>
              <w:t xml:space="preserve"> </w:t>
            </w:r>
            <w:r w:rsidRPr="00B236E0">
              <w:t>по теме «Геометрическая прогрессия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117D8" w:rsidRDefault="00EE286D" w:rsidP="006758B0">
            <w:pPr>
              <w:jc w:val="both"/>
            </w:pPr>
            <w:r w:rsidRPr="005117D8">
              <w:rPr>
                <w:b/>
                <w:i/>
              </w:rPr>
              <w:t>Технологии:</w:t>
            </w:r>
            <w:r w:rsidRPr="005117D8">
              <w:rPr>
                <w:b/>
              </w:rPr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>, дифференцированного подхода, поэтапного формирования умственных действий, коммуникационные технологии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 w:rsidRPr="00B236E0">
              <w:rPr>
                <w:b/>
                <w:lang w:val="en-US"/>
              </w:rPr>
              <w:t>V</w:t>
            </w:r>
          </w:p>
        </w:tc>
        <w:tc>
          <w:tcPr>
            <w:tcW w:w="14754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ЭЛЕМЕНТЫ КОМБИНАТОРИКИ И ТЕОРИИ ВЕРОЯТНОСТЕЙ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Примеры комбинаторных задач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Pr="00C65110" w:rsidRDefault="00EE286D" w:rsidP="006758B0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О</w:t>
            </w:r>
            <w:r w:rsidRPr="00C65110">
              <w:rPr>
                <w:rFonts w:eastAsia="Calibri"/>
              </w:rPr>
              <w:t xml:space="preserve">знакомить </w:t>
            </w:r>
            <w:r w:rsidRPr="00C65110">
              <w:rPr>
                <w:rFonts w:eastAsia="Calibri"/>
              </w:rPr>
              <w:lastRenderedPageBreak/>
              <w:t xml:space="preserve">учащихся </w:t>
            </w:r>
            <w:r w:rsidRPr="00C65110">
              <w:rPr>
                <w:rFonts w:eastAsia="Calibri"/>
                <w:iCs/>
              </w:rPr>
              <w:t>с</w:t>
            </w:r>
            <w:r w:rsidRPr="00C65110">
              <w:rPr>
                <w:rFonts w:eastAsia="Calibri"/>
                <w:i/>
                <w:iCs/>
              </w:rPr>
              <w:t xml:space="preserve"> </w:t>
            </w:r>
            <w:r w:rsidRPr="00C65110">
              <w:rPr>
                <w:rFonts w:eastAsia="Calibri"/>
              </w:rPr>
              <w:t>понятиями перестановки, размещения, сочетания и соответствующими формулами для подсчета их числа; ввести понятия относительной частоты и вероятности случайного события.</w:t>
            </w: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  <w:p w:rsidR="00EE286D" w:rsidRPr="00DC3A88" w:rsidRDefault="00EE286D" w:rsidP="006758B0">
            <w:pPr>
              <w:spacing w:after="120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перебор возможных вариантов, </w:t>
            </w:r>
            <w:r w:rsidRPr="008218B6">
              <w:rPr>
                <w:iCs/>
              </w:rPr>
              <w:lastRenderedPageBreak/>
              <w:t>комбинаторное</w:t>
            </w:r>
            <w:r>
              <w:rPr>
                <w:iCs/>
              </w:rPr>
              <w:t xml:space="preserve"> </w:t>
            </w:r>
            <w:r w:rsidRPr="008218B6">
              <w:rPr>
                <w:iCs/>
              </w:rPr>
              <w:t xml:space="preserve"> правило умноже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lastRenderedPageBreak/>
              <w:t xml:space="preserve">-ориентироваться в </w:t>
            </w:r>
            <w:r w:rsidRPr="008218B6">
              <w:rPr>
                <w:iCs/>
              </w:rPr>
              <w:lastRenderedPageBreak/>
              <w:t>комбинаторике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строить дерево возможных вариантов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lastRenderedPageBreak/>
              <w:t xml:space="preserve">Устанавливать рабочие отношения; </w:t>
            </w:r>
            <w:r w:rsidRPr="00E21084">
              <w:lastRenderedPageBreak/>
              <w:t>эффективно сотрудничать и способствовать продуктивной кооперации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>Составлять план и последовательность действий; вносить коррективы и дополнения в составленные планы.</w:t>
            </w:r>
          </w:p>
          <w:p w:rsidR="00EE286D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</w:p>
          <w:p w:rsidR="00EE286D" w:rsidRPr="00E21084" w:rsidRDefault="00EE286D" w:rsidP="006758B0">
            <w:pPr>
              <w:widowControl w:val="0"/>
              <w:overflowPunct w:val="0"/>
              <w:autoSpaceDE w:val="0"/>
              <w:autoSpaceDN w:val="0"/>
              <w:adjustRightInd w:val="0"/>
              <w:textAlignment w:val="baseline"/>
            </w:pPr>
            <w:r w:rsidRPr="00E21084">
              <w:t xml:space="preserve">Выбирать наиболее эффективные способы решения задачи в зависимости от конкретных условий; проводить анализ способов </w:t>
            </w:r>
            <w:r w:rsidRPr="00E21084">
              <w:lastRenderedPageBreak/>
              <w:t xml:space="preserve">решения задач; восстанавливать предметную ситуацию, описанную в задаче, путём </w:t>
            </w:r>
            <w:proofErr w:type="spellStart"/>
            <w:r w:rsidRPr="00E21084">
              <w:t>переформулирования</w:t>
            </w:r>
            <w:proofErr w:type="spellEnd"/>
            <w:r w:rsidRPr="00E21084">
              <w:t>, изображать на схеме только существенную информацию; анализировать объект, выделяя существенные и несущественные признаки.</w:t>
            </w:r>
          </w:p>
          <w:p w:rsidR="00EE286D" w:rsidRPr="006807E7" w:rsidRDefault="00EE286D" w:rsidP="006758B0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C5517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lastRenderedPageBreak/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</w:t>
            </w:r>
            <w:r w:rsidRPr="008D0CC6">
              <w:rPr>
                <w:bCs/>
              </w:rPr>
              <w:lastRenderedPageBreak/>
              <w:t xml:space="preserve">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EE286D" w:rsidRDefault="00EE286D" w:rsidP="006758B0"/>
          <w:p w:rsidR="00EE286D" w:rsidRDefault="00EE286D" w:rsidP="006758B0">
            <w:r w:rsidRPr="005C5517">
              <w:t xml:space="preserve">выполнения расчетов по формулам, </w:t>
            </w:r>
          </w:p>
          <w:p w:rsidR="00EE286D" w:rsidRDefault="00EE286D" w:rsidP="006758B0"/>
          <w:p w:rsidR="00EE286D" w:rsidRDefault="00EE286D" w:rsidP="006758B0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EE286D" w:rsidRDefault="00EE286D" w:rsidP="006758B0"/>
          <w:p w:rsidR="00EE286D" w:rsidRPr="005C5517" w:rsidRDefault="00EE286D" w:rsidP="006758B0"/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>
            <w:pPr>
              <w:rPr>
                <w:u w:val="single"/>
              </w:rPr>
            </w:pPr>
          </w:p>
          <w:p w:rsidR="00EE286D" w:rsidRDefault="00EE286D" w:rsidP="006758B0">
            <w:pPr>
              <w:rPr>
                <w:u w:val="single"/>
              </w:rPr>
            </w:pPr>
          </w:p>
          <w:p w:rsidR="00EE286D" w:rsidRPr="005C5517" w:rsidRDefault="00EE286D" w:rsidP="006758B0">
            <w:pPr>
              <w:tabs>
                <w:tab w:val="num" w:pos="284"/>
              </w:tabs>
              <w:rPr>
                <w:bCs/>
              </w:rPr>
            </w:pPr>
            <w:r w:rsidRPr="004D1820">
              <w:rPr>
                <w:bCs/>
              </w:rPr>
              <w:lastRenderedPageBreak/>
              <w:t xml:space="preserve">использовать </w:t>
            </w:r>
            <w:r w:rsidRPr="008D0CC6">
              <w:rPr>
                <w:bCs/>
              </w:rPr>
              <w:t xml:space="preserve">приобретенные знания и умения в практической деятельности и повседневной жизни </w:t>
            </w:r>
            <w:proofErr w:type="gramStart"/>
            <w:r w:rsidRPr="008D0CC6">
              <w:rPr>
                <w:bCs/>
              </w:rPr>
              <w:t>для</w:t>
            </w:r>
            <w:proofErr w:type="gramEnd"/>
            <w:r w:rsidRPr="008D0CC6">
              <w:rPr>
                <w:bCs/>
              </w:rPr>
              <w:t>:</w:t>
            </w:r>
          </w:p>
          <w:p w:rsidR="00EE286D" w:rsidRDefault="00EE286D" w:rsidP="006758B0"/>
          <w:p w:rsidR="00EE286D" w:rsidRDefault="00EE286D" w:rsidP="006758B0">
            <w:r w:rsidRPr="005C5517">
              <w:t xml:space="preserve">выполнения расчетов по формулам, </w:t>
            </w:r>
          </w:p>
          <w:p w:rsidR="00EE286D" w:rsidRDefault="00EE286D" w:rsidP="006758B0"/>
          <w:p w:rsidR="00EE286D" w:rsidRDefault="00EE286D" w:rsidP="006758B0">
            <w:r w:rsidRPr="005C5517">
              <w:t>составления формул, выражающих зависимо</w:t>
            </w:r>
            <w:r>
              <w:t>сти между реальными величинами.</w:t>
            </w:r>
          </w:p>
          <w:p w:rsidR="00EE286D" w:rsidRDefault="00EE286D" w:rsidP="006758B0"/>
          <w:p w:rsidR="00EE286D" w:rsidRPr="006807E7" w:rsidRDefault="00EE286D" w:rsidP="006758B0">
            <w:pPr>
              <w:pStyle w:val="af4"/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7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Примеры комбинаторных задач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7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Перестановк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перестановки, число всевозможных перестановок, размещения, сочетания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и уметь пользоваться формулами для решения комбинаторных задач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Перестановки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Размещ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Размеще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Сочета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Сочетан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Относительная частота случайного события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случайное событие, относительная частота, классическое определение вероятност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определять количество равновозможных исходов некоторого испытания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классическое определение вероятности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Вероятность равновозможных событи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8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B236E0" w:rsidRDefault="00EE286D" w:rsidP="006758B0">
            <w:r w:rsidRPr="00B236E0">
              <w:t>Сложение и умножение вероятностей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противоположные события, независимые события, несовместные и совместные события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формулу вычисления вероятности  в случае исхода противоположных событий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8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 xml:space="preserve">Контрольная работа №7 </w:t>
            </w:r>
            <w:r w:rsidRPr="00B236E0">
              <w:t xml:space="preserve">по теме «Элементы комбинаторики и теории </w:t>
            </w:r>
            <w:r>
              <w:t xml:space="preserve"> вероятностей»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8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9E530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B236E0">
              <w:rPr>
                <w:b/>
              </w:rPr>
              <w:t>Диагностическая работа</w:t>
            </w:r>
            <w:r>
              <w:rPr>
                <w:b/>
              </w:rPr>
              <w:t xml:space="preserve"> 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C51546" w:rsidRDefault="00EE286D" w:rsidP="006758B0">
            <w:r w:rsidRPr="00C51546">
              <w:rPr>
                <w:b/>
                <w:i/>
              </w:rPr>
              <w:t>Технологии:</w:t>
            </w:r>
            <w:r w:rsidRPr="00C51546">
              <w:t xml:space="preserve"> </w:t>
            </w:r>
            <w:proofErr w:type="spellStart"/>
            <w:r w:rsidRPr="00C51546">
              <w:t>здоровьесбережения</w:t>
            </w:r>
            <w:proofErr w:type="spellEnd"/>
            <w:r w:rsidRPr="00C51546">
              <w:t xml:space="preserve">, </w:t>
            </w:r>
            <w:r w:rsidRPr="005117D8">
              <w:t xml:space="preserve">дифференцированного подхода в </w:t>
            </w:r>
            <w:proofErr w:type="spellStart"/>
            <w:r w:rsidRPr="005117D8">
              <w:t>обучении</w:t>
            </w:r>
            <w:proofErr w:type="gramStart"/>
            <w:r w:rsidRPr="005117D8">
              <w:t>,</w:t>
            </w:r>
            <w:r w:rsidRPr="00C51546">
              <w:t>п</w:t>
            </w:r>
            <w:proofErr w:type="gramEnd"/>
            <w:r w:rsidRPr="00C51546">
              <w:t>оэтапного</w:t>
            </w:r>
            <w:proofErr w:type="spellEnd"/>
            <w:r w:rsidRPr="00C51546">
              <w:t xml:space="preserve"> формирования умственных действий, исследовательской деятельности, самодиагностики</w:t>
            </w:r>
            <w:r>
              <w:t>,</w:t>
            </w:r>
            <w:r w:rsidRPr="005117D8">
              <w:t xml:space="preserve"> коммуникационные технологии</w:t>
            </w: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 w:rsidRPr="00B236E0">
              <w:rPr>
                <w:b/>
                <w:lang w:val="en-US"/>
              </w:rPr>
              <w:t>V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13761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  <w:r w:rsidRPr="00B236E0">
              <w:rPr>
                <w:b/>
              </w:rPr>
              <w:t>ИТОГОВОЕ ПОВТОРЕНИЕ.</w:t>
            </w:r>
            <w:r w:rsidRPr="00700B9F">
              <w:rPr>
                <w:b/>
              </w:rPr>
              <w:t xml:space="preserve"> </w:t>
            </w:r>
            <w:r w:rsidRPr="00B236E0">
              <w:rPr>
                <w:b/>
              </w:rPr>
              <w:t xml:space="preserve">РЕШЕНИЕ ЗАДАЧ ПО КУРСУ </w:t>
            </w:r>
            <w:r w:rsidRPr="00B236E0">
              <w:rPr>
                <w:b/>
                <w:lang w:val="en-US"/>
              </w:rPr>
              <w:t>VII</w:t>
            </w:r>
            <w:r w:rsidRPr="00B236E0">
              <w:rPr>
                <w:b/>
              </w:rPr>
              <w:t xml:space="preserve"> – </w:t>
            </w:r>
            <w:r w:rsidRPr="00B236E0">
              <w:rPr>
                <w:b/>
                <w:lang w:val="en-US"/>
              </w:rPr>
              <w:t>IX</w:t>
            </w:r>
            <w:r w:rsidRPr="00B236E0">
              <w:rPr>
                <w:b/>
              </w:rPr>
              <w:t xml:space="preserve"> КЛАССОВ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0337C9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область определения и область значений функций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знать алгоритм построения графика функции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строить </w:t>
            </w:r>
            <w:r w:rsidRPr="008218B6">
              <w:rPr>
                <w:iCs/>
              </w:rPr>
              <w:lastRenderedPageBreak/>
              <w:t>графики функции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по графику определять свойства функции</w:t>
            </w:r>
          </w:p>
        </w:tc>
        <w:tc>
          <w:tcPr>
            <w:tcW w:w="2263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r>
              <w:lastRenderedPageBreak/>
              <w:t xml:space="preserve">Аргументировать свою точку зрения, спорить и отстаивать свою позицию </w:t>
            </w:r>
            <w:r>
              <w:lastRenderedPageBreak/>
              <w:t>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      </w:r>
          </w:p>
          <w:p w:rsidR="00EE286D" w:rsidRDefault="00EE286D" w:rsidP="006758B0"/>
          <w:p w:rsidR="00EE286D" w:rsidRDefault="00EE286D" w:rsidP="006758B0">
            <w:r>
              <w:t xml:space="preserve">Вносить необходимые дополнения и коррективы в </w:t>
            </w:r>
            <w:proofErr w:type="gramStart"/>
            <w:r>
              <w:t>план</w:t>
            </w:r>
            <w:proofErr w:type="gramEnd"/>
            <w:r>
              <w:t xml:space="preserve"> и способ действия в случае расхождения эталона, реального действия и его результата.</w:t>
            </w:r>
          </w:p>
          <w:p w:rsidR="00EE286D" w:rsidRDefault="00EE286D" w:rsidP="006758B0"/>
          <w:p w:rsidR="00EE286D" w:rsidRPr="00C65110" w:rsidRDefault="00EE286D" w:rsidP="006758B0">
            <w:r>
              <w:t>Осуществлять сравнение и классификацию по заданным критериям.</w:t>
            </w:r>
          </w:p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/>
          <w:p w:rsidR="00EE286D" w:rsidRDefault="00EE286D" w:rsidP="006758B0">
            <w:r>
              <w:lastRenderedPageBreak/>
              <w:t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      </w:r>
          </w:p>
          <w:p w:rsidR="00EE286D" w:rsidRDefault="00EE286D" w:rsidP="006758B0"/>
          <w:p w:rsidR="00EE286D" w:rsidRDefault="00EE286D" w:rsidP="006758B0">
            <w:r>
              <w:t xml:space="preserve">Вносить необходимые дополнения и коррективы в </w:t>
            </w:r>
            <w:proofErr w:type="gramStart"/>
            <w:r>
              <w:t>план</w:t>
            </w:r>
            <w:proofErr w:type="gramEnd"/>
            <w:r>
              <w:t xml:space="preserve"> и способ действия в случае расхождения эталона, реального действия и его результата.</w:t>
            </w:r>
          </w:p>
          <w:p w:rsidR="00EE286D" w:rsidRDefault="00EE286D" w:rsidP="006758B0"/>
          <w:p w:rsidR="00EE286D" w:rsidRPr="00C65110" w:rsidRDefault="00EE286D" w:rsidP="006758B0">
            <w:r>
              <w:t>Осуществлять сравнение и классификацию по заданным критериям.</w:t>
            </w:r>
          </w:p>
          <w:p w:rsidR="00EE286D" w:rsidRDefault="00EE286D" w:rsidP="006758B0"/>
          <w:p w:rsidR="00EE286D" w:rsidRDefault="00EE286D" w:rsidP="006758B0"/>
        </w:tc>
        <w:tc>
          <w:tcPr>
            <w:tcW w:w="252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lastRenderedPageBreak/>
              <w:t xml:space="preserve">критичность мышления, умение распознавать логически некорректные </w:t>
            </w:r>
            <w:r w:rsidRPr="003A2838">
              <w:rPr>
                <w:color w:val="000000"/>
              </w:rPr>
              <w:lastRenderedPageBreak/>
              <w:t>высказыва</w:t>
            </w:r>
            <w:r>
              <w:rPr>
                <w:color w:val="000000"/>
              </w:rPr>
              <w:t>ния, отличать гипотезу от факта</w:t>
            </w:r>
          </w:p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proofErr w:type="spellStart"/>
            <w:r w:rsidRPr="003A2838">
              <w:rPr>
                <w:color w:val="000000"/>
              </w:rPr>
              <w:t>креативность</w:t>
            </w:r>
            <w:proofErr w:type="spellEnd"/>
            <w:r w:rsidRPr="003A2838">
              <w:rPr>
                <w:color w:val="000000"/>
              </w:rPr>
              <w:t xml:space="preserve"> мышления, инициативу, находчивость, активность п</w:t>
            </w:r>
            <w:r>
              <w:rPr>
                <w:color w:val="000000"/>
              </w:rPr>
              <w:t>ри решении геометрических задач</w:t>
            </w:r>
          </w:p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t>умение контролировать процесс и результат учеб</w:t>
            </w:r>
            <w:r>
              <w:rPr>
                <w:color w:val="000000"/>
              </w:rPr>
              <w:t>ной математической деятельности</w:t>
            </w:r>
          </w:p>
          <w:p w:rsidR="00EE286D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t>способность к эмоциональному восприятию математических объект</w:t>
            </w:r>
            <w:r>
              <w:rPr>
                <w:color w:val="000000"/>
              </w:rPr>
              <w:t>ов, задач, решений, рассуждений</w:t>
            </w:r>
            <w:r w:rsidRPr="003A2838">
              <w:rPr>
                <w:color w:val="000000"/>
              </w:rPr>
              <w:t xml:space="preserve"> </w:t>
            </w: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Pr="003A2838" w:rsidRDefault="00EE286D" w:rsidP="006758B0">
            <w:pPr>
              <w:pStyle w:val="af4"/>
              <w:rPr>
                <w:color w:val="000000"/>
              </w:rPr>
            </w:pPr>
            <w:r w:rsidRPr="003A2838">
              <w:rPr>
                <w:color w:val="000000"/>
              </w:rPr>
              <w:t xml:space="preserve">формирование ответственного отношения к учению, готовности и </w:t>
            </w:r>
            <w:proofErr w:type="gramStart"/>
            <w:r w:rsidRPr="003A2838">
              <w:rPr>
                <w:color w:val="000000"/>
              </w:rPr>
              <w:t>способности</w:t>
            </w:r>
            <w:proofErr w:type="gramEnd"/>
            <w:r w:rsidRPr="003A2838">
              <w:rPr>
                <w:color w:val="000000"/>
              </w:rPr>
      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</w:t>
            </w:r>
            <w:r w:rsidRPr="003A2838">
              <w:rPr>
                <w:color w:val="000000"/>
              </w:rPr>
              <w:lastRenderedPageBreak/>
              <w:t>образовательной траектории с учётом усто</w:t>
            </w:r>
            <w:r>
              <w:rPr>
                <w:color w:val="000000"/>
              </w:rPr>
              <w:t>йчивых познавательных интересов</w:t>
            </w: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Default="00EE286D" w:rsidP="006758B0">
            <w:pPr>
              <w:pStyle w:val="af4"/>
              <w:rPr>
                <w:color w:val="000000"/>
              </w:rPr>
            </w:pPr>
          </w:p>
          <w:p w:rsidR="00EE286D" w:rsidRPr="003A2838" w:rsidRDefault="00EE286D" w:rsidP="006758B0">
            <w:pPr>
              <w:pStyle w:val="af4"/>
              <w:rPr>
                <w:color w:val="000000"/>
              </w:rPr>
            </w:pPr>
          </w:p>
          <w:p w:rsidR="00EE286D" w:rsidRPr="00DC3A88" w:rsidRDefault="00EE286D" w:rsidP="006758B0">
            <w:pPr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0337C9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8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0337C9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8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0337C9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квадратные уравнения, неравенства второй степени, системы уравнений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уравнения третьей и четвертой степени с одним неизвестным с помощью разложения на множители и введения вспомогательной переменной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неравенства методом интервалов;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-уметь решать системы уравнений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0337C9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0337C9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  <w:lang w:val="en-US"/>
              </w:rPr>
              <w:t>89</w:t>
            </w:r>
          </w:p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</w:p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</w:p>
          <w:p w:rsidR="00EE286D" w:rsidRPr="006342A4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>решение текстовых задач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-уметь решать задачи с помощью уравнений</w:t>
            </w:r>
          </w:p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уметь решать </w:t>
            </w:r>
            <w:r w:rsidRPr="008218B6">
              <w:rPr>
                <w:iCs/>
              </w:rPr>
              <w:lastRenderedPageBreak/>
              <w:t>задачи с помощью составления систем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0337C9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9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9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3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B236E0">
              <w:rPr>
                <w:b/>
              </w:rPr>
              <w:t>Итоговая контрольная работа №8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4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разность арифметической прогрессии, знаменатель геометрической прогрессии, сумма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>-го члена арифметической и геометрической прогрессии</w:t>
            </w:r>
          </w:p>
        </w:tc>
        <w:tc>
          <w:tcPr>
            <w:tcW w:w="1913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 w:rsidRPr="008218B6">
              <w:rPr>
                <w:iCs/>
              </w:rPr>
              <w:t xml:space="preserve">-знать формулы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-го члена и суммы </w:t>
            </w:r>
            <w:r w:rsidRPr="008218B6">
              <w:rPr>
                <w:iCs/>
                <w:lang w:val="en-US"/>
              </w:rPr>
              <w:t>n</w:t>
            </w:r>
            <w:r w:rsidRPr="008218B6">
              <w:rPr>
                <w:iCs/>
              </w:rPr>
              <w:t xml:space="preserve"> членов арифметической и геометрической прогрессий и уметь их применять при решении задач</w:t>
            </w: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5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6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7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98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13" w:type="dxa"/>
            <w:gridSpan w:val="3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lastRenderedPageBreak/>
              <w:t>99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FA2677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Резервный урок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00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FA2677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Резервный урок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01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FA2677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Резервный урок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jc w:val="center"/>
            </w:pPr>
          </w:p>
        </w:tc>
        <w:tc>
          <w:tcPr>
            <w:tcW w:w="252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Default="00EE286D" w:rsidP="006758B0">
            <w:pPr>
              <w:pStyle w:val="af4"/>
              <w:spacing w:before="0" w:beforeAutospacing="0" w:after="0" w:afterAutospacing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02</w:t>
            </w:r>
          </w:p>
        </w:tc>
        <w:tc>
          <w:tcPr>
            <w:tcW w:w="213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b/>
                <w:i/>
                <w:iCs/>
              </w:rPr>
            </w:pPr>
            <w:r w:rsidRPr="00F56144">
              <w:t xml:space="preserve">Выполнение учебно-тренировочных заданий в формате </w:t>
            </w:r>
            <w:r>
              <w:t>О</w:t>
            </w:r>
            <w:r w:rsidRPr="00F56144">
              <w:t>ГЭ.</w:t>
            </w:r>
          </w:p>
        </w:tc>
        <w:tc>
          <w:tcPr>
            <w:tcW w:w="198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spacing w:after="120"/>
              <w:jc w:val="center"/>
              <w:rPr>
                <w:rFonts w:eastAsia="Calibri" w:cs="Calibri"/>
                <w:color w:val="000000"/>
              </w:rPr>
            </w:pPr>
          </w:p>
        </w:tc>
        <w:tc>
          <w:tcPr>
            <w:tcW w:w="20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FA2677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Резервный урок</w:t>
            </w:r>
          </w:p>
        </w:tc>
        <w:tc>
          <w:tcPr>
            <w:tcW w:w="191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8218B6" w:rsidRDefault="00EE286D" w:rsidP="006758B0">
            <w:pPr>
              <w:pStyle w:val="af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26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2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  <w:vAlign w:val="center"/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DC3A88" w:rsidRDefault="00EE286D" w:rsidP="006758B0">
            <w:pPr>
              <w:jc w:val="center"/>
              <w:rPr>
                <w:b/>
                <w:color w:val="000000"/>
              </w:rPr>
            </w:pPr>
          </w:p>
        </w:tc>
      </w:tr>
      <w:tr w:rsidR="00EE286D" w:rsidRPr="00F33655" w:rsidTr="006758B0">
        <w:trPr>
          <w:cantSplit/>
          <w:trHeight w:val="340"/>
        </w:trPr>
        <w:tc>
          <w:tcPr>
            <w:tcW w:w="15594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EE286D" w:rsidRPr="005117D8" w:rsidRDefault="00EE286D" w:rsidP="006758B0">
            <w:r w:rsidRPr="005117D8">
              <w:rPr>
                <w:b/>
                <w:i/>
              </w:rPr>
              <w:t>Технологии:</w:t>
            </w:r>
            <w:r w:rsidRPr="005117D8">
              <w:rPr>
                <w:b/>
              </w:rPr>
              <w:t xml:space="preserve"> </w:t>
            </w:r>
            <w:proofErr w:type="spellStart"/>
            <w:r w:rsidRPr="005117D8">
              <w:t>здоровьесбережения</w:t>
            </w:r>
            <w:proofErr w:type="spellEnd"/>
            <w:r w:rsidRPr="005117D8">
              <w:t xml:space="preserve">, дифференцированного подхода, педагогика сотрудничества, самодиагностики и </w:t>
            </w:r>
            <w:proofErr w:type="spellStart"/>
            <w:r w:rsidRPr="005117D8">
              <w:t>самокоррекции</w:t>
            </w:r>
            <w:proofErr w:type="spellEnd"/>
          </w:p>
        </w:tc>
      </w:tr>
    </w:tbl>
    <w:p w:rsidR="00EE286D" w:rsidRPr="00E560C8" w:rsidRDefault="00EE286D" w:rsidP="00EE286D">
      <w:pPr>
        <w:outlineLvl w:val="0"/>
        <w:rPr>
          <w:b/>
        </w:rPr>
      </w:pPr>
    </w:p>
    <w:p w:rsidR="00EE286D" w:rsidRDefault="00EE286D" w:rsidP="00EE286D">
      <w:pPr>
        <w:jc w:val="center"/>
        <w:rPr>
          <w:b/>
          <w:bCs/>
        </w:rPr>
      </w:pPr>
    </w:p>
    <w:p w:rsidR="00EE286D" w:rsidRDefault="00EE286D" w:rsidP="00EE286D">
      <w:pPr>
        <w:jc w:val="center"/>
        <w:rPr>
          <w:b/>
          <w:bCs/>
        </w:rPr>
      </w:pPr>
    </w:p>
    <w:p w:rsidR="00EE286D" w:rsidRDefault="00EE286D" w:rsidP="00EE286D">
      <w:pPr>
        <w:ind w:left="1080"/>
        <w:rPr>
          <w:b/>
          <w:bCs/>
        </w:rPr>
      </w:pPr>
    </w:p>
    <w:p w:rsidR="00EE286D" w:rsidRDefault="00EE286D" w:rsidP="00EE286D">
      <w:pPr>
        <w:ind w:left="1080"/>
        <w:rPr>
          <w:b/>
          <w:bCs/>
        </w:rPr>
      </w:pPr>
    </w:p>
    <w:p w:rsidR="00EE286D" w:rsidRDefault="00EE286D" w:rsidP="00EE286D">
      <w:pPr>
        <w:ind w:left="1080"/>
        <w:rPr>
          <w:b/>
          <w:bCs/>
        </w:rPr>
      </w:pPr>
    </w:p>
    <w:p w:rsidR="00EE286D" w:rsidRDefault="00EE286D" w:rsidP="00EE286D">
      <w:pPr>
        <w:ind w:left="1080"/>
        <w:rPr>
          <w:b/>
          <w:bCs/>
        </w:rPr>
      </w:pPr>
    </w:p>
    <w:p w:rsidR="00EE286D" w:rsidRDefault="00EE286D" w:rsidP="00EE286D">
      <w:pPr>
        <w:ind w:left="1080"/>
        <w:rPr>
          <w:b/>
          <w:bCs/>
        </w:rPr>
      </w:pPr>
    </w:p>
    <w:p w:rsidR="006758B0" w:rsidRPr="00EE286D" w:rsidRDefault="006758B0" w:rsidP="00EE286D">
      <w:pPr>
        <w:tabs>
          <w:tab w:val="left" w:pos="13608"/>
        </w:tabs>
        <w:rPr>
          <w:sz w:val="22"/>
          <w:szCs w:val="22"/>
        </w:rPr>
      </w:pPr>
    </w:p>
    <w:sectPr w:rsidR="006758B0" w:rsidRPr="00EE286D" w:rsidSect="00EE286D">
      <w:pgSz w:w="16838" w:h="11906" w:orient="landscape"/>
      <w:pgMar w:top="426" w:right="1134" w:bottom="851" w:left="993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7"/>
    <w:multiLevelType w:val="singleLevel"/>
    <w:tmpl w:val="00000007"/>
    <w:name w:val="WW8Num10"/>
    <w:lvl w:ilvl="0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/>
      </w:rPr>
    </w:lvl>
  </w:abstractNum>
  <w:abstractNum w:abstractNumId="1">
    <w:nsid w:val="0128120D"/>
    <w:multiLevelType w:val="multilevel"/>
    <w:tmpl w:val="842E5C4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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3F90A71"/>
    <w:multiLevelType w:val="multilevel"/>
    <w:tmpl w:val="A6D853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2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3">
    <w:nsid w:val="03FE612E"/>
    <w:multiLevelType w:val="hybridMultilevel"/>
    <w:tmpl w:val="0DDE3B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6BB5F9E"/>
    <w:multiLevelType w:val="hybridMultilevel"/>
    <w:tmpl w:val="1BE46FD6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7433B91"/>
    <w:multiLevelType w:val="hybridMultilevel"/>
    <w:tmpl w:val="D132FB80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>
    <w:nsid w:val="0DF808F6"/>
    <w:multiLevelType w:val="multilevel"/>
    <w:tmpl w:val="0E5C4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252018D"/>
    <w:multiLevelType w:val="multilevel"/>
    <w:tmpl w:val="7908AB76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12CE0F95"/>
    <w:multiLevelType w:val="hybridMultilevel"/>
    <w:tmpl w:val="1488060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8965830"/>
    <w:multiLevelType w:val="multilevel"/>
    <w:tmpl w:val="03A078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B164856"/>
    <w:multiLevelType w:val="hybridMultilevel"/>
    <w:tmpl w:val="95C63364"/>
    <w:lvl w:ilvl="0" w:tplc="32184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1C2C0AF8"/>
    <w:multiLevelType w:val="hybridMultilevel"/>
    <w:tmpl w:val="1EFC11C2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1EB5FC3"/>
    <w:multiLevelType w:val="hybridMultilevel"/>
    <w:tmpl w:val="6ECCEC66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14">
    <w:nsid w:val="226E03E1"/>
    <w:multiLevelType w:val="multilevel"/>
    <w:tmpl w:val="DCC63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59F0562"/>
    <w:multiLevelType w:val="multilevel"/>
    <w:tmpl w:val="46441A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71331F3"/>
    <w:multiLevelType w:val="multilevel"/>
    <w:tmpl w:val="D2883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4944316"/>
    <w:multiLevelType w:val="hybridMultilevel"/>
    <w:tmpl w:val="DF00A1B0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8387774"/>
    <w:multiLevelType w:val="hybridMultilevel"/>
    <w:tmpl w:val="C546AAE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9">
    <w:nsid w:val="3CB34CEE"/>
    <w:multiLevelType w:val="hybridMultilevel"/>
    <w:tmpl w:val="A50C6E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EBB5883"/>
    <w:multiLevelType w:val="hybridMultilevel"/>
    <w:tmpl w:val="034A73A6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1">
    <w:nsid w:val="3F2D51DE"/>
    <w:multiLevelType w:val="hybridMultilevel"/>
    <w:tmpl w:val="EAFC8458"/>
    <w:lvl w:ilvl="0" w:tplc="04190001">
      <w:start w:val="1"/>
      <w:numFmt w:val="bullet"/>
      <w:lvlText w:val=""/>
      <w:lvlJc w:val="left"/>
      <w:pPr>
        <w:tabs>
          <w:tab w:val="num" w:pos="894"/>
        </w:tabs>
        <w:ind w:firstLine="567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07"/>
        </w:tabs>
        <w:ind w:left="14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27"/>
        </w:tabs>
        <w:ind w:left="212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47"/>
        </w:tabs>
        <w:ind w:left="284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567"/>
        </w:tabs>
        <w:ind w:left="35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287"/>
        </w:tabs>
        <w:ind w:left="428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07"/>
        </w:tabs>
        <w:ind w:left="500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27"/>
        </w:tabs>
        <w:ind w:left="57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47"/>
        </w:tabs>
        <w:ind w:left="6447" w:hanging="360"/>
      </w:pPr>
      <w:rPr>
        <w:rFonts w:ascii="Wingdings" w:hAnsi="Wingdings" w:cs="Wingdings" w:hint="default"/>
      </w:rPr>
    </w:lvl>
  </w:abstractNum>
  <w:abstractNum w:abstractNumId="22">
    <w:nsid w:val="44541599"/>
    <w:multiLevelType w:val="hybridMultilevel"/>
    <w:tmpl w:val="727207D4"/>
    <w:lvl w:ilvl="0" w:tplc="871A5DFE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 w:cs="Times New Roman" w:hint="default"/>
        <w:b/>
        <w:i w:val="0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3453E5F"/>
    <w:multiLevelType w:val="hybridMultilevel"/>
    <w:tmpl w:val="2416D42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A93148E"/>
    <w:multiLevelType w:val="hybridMultilevel"/>
    <w:tmpl w:val="8396ABE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E2156F4"/>
    <w:multiLevelType w:val="multilevel"/>
    <w:tmpl w:val="50C27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5E757D4D"/>
    <w:multiLevelType w:val="hybridMultilevel"/>
    <w:tmpl w:val="79C0339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F6F693F"/>
    <w:multiLevelType w:val="hybridMultilevel"/>
    <w:tmpl w:val="2CD44688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28">
    <w:nsid w:val="5FA03B52"/>
    <w:multiLevelType w:val="multilevel"/>
    <w:tmpl w:val="EAC29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5FD773CC"/>
    <w:multiLevelType w:val="hybridMultilevel"/>
    <w:tmpl w:val="CD8AA77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0880E6F"/>
    <w:multiLevelType w:val="hybridMultilevel"/>
    <w:tmpl w:val="DB1658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32">
    <w:nsid w:val="701F2A9D"/>
    <w:multiLevelType w:val="hybridMultilevel"/>
    <w:tmpl w:val="94D2A0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DB14C59"/>
    <w:multiLevelType w:val="hybridMultilevel"/>
    <w:tmpl w:val="925678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F6171A7"/>
    <w:multiLevelType w:val="multilevel"/>
    <w:tmpl w:val="BD68D7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</w:num>
  <w:num w:numId="3">
    <w:abstractNumId w:val="31"/>
  </w:num>
  <w:num w:numId="4">
    <w:abstractNumId w:val="18"/>
  </w:num>
  <w:num w:numId="5">
    <w:abstractNumId w:val="13"/>
  </w:num>
  <w:num w:numId="6">
    <w:abstractNumId w:val="27"/>
  </w:num>
  <w:num w:numId="7">
    <w:abstractNumId w:val="20"/>
  </w:num>
  <w:num w:numId="8">
    <w:abstractNumId w:val="10"/>
  </w:num>
  <w:num w:numId="9">
    <w:abstractNumId w:val="32"/>
  </w:num>
  <w:num w:numId="10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</w:num>
  <w:num w:numId="12">
    <w:abstractNumId w:val="30"/>
  </w:num>
  <w:num w:numId="13">
    <w:abstractNumId w:val="1"/>
  </w:num>
  <w:num w:numId="14">
    <w:abstractNumId w:val="7"/>
  </w:num>
  <w:num w:numId="15">
    <w:abstractNumId w:val="11"/>
  </w:num>
  <w:num w:numId="16">
    <w:abstractNumId w:val="29"/>
  </w:num>
  <w:num w:numId="17">
    <w:abstractNumId w:val="24"/>
  </w:num>
  <w:num w:numId="18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</w:num>
  <w:num w:numId="33">
    <w:abstractNumId w:val="5"/>
  </w:num>
  <w:num w:numId="34">
    <w:abstractNumId w:val="2"/>
  </w:num>
  <w:num w:numId="35">
    <w:abstractNumId w:val="3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E286D"/>
    <w:rsid w:val="00120F15"/>
    <w:rsid w:val="001C5A2A"/>
    <w:rsid w:val="002753F7"/>
    <w:rsid w:val="004E29AA"/>
    <w:rsid w:val="00547356"/>
    <w:rsid w:val="006758B0"/>
    <w:rsid w:val="009E5300"/>
    <w:rsid w:val="00C5186F"/>
    <w:rsid w:val="00D2561B"/>
    <w:rsid w:val="00E21C76"/>
    <w:rsid w:val="00EE28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0" w:unhideWhenUsed="0" w:qFormat="1"/>
    <w:lsdException w:name="Subtle Reference" w:semiHidden="0" w:uiPriority="0" w:unhideWhenUsed="0" w:qFormat="1"/>
    <w:lsdException w:name="Intense Reference" w:semiHidden="0" w:uiPriority="0" w:unhideWhenUsed="0" w:qFormat="1"/>
    <w:lsdException w:name="Book Title" w:semiHidden="0" w:uiPriority="0" w:unhideWhenUsed="0" w:qFormat="1"/>
    <w:lsdException w:name="Bibliography" w:uiPriority="37"/>
    <w:lsdException w:name="TOC Heading" w:uiPriority="0" w:qFormat="1"/>
  </w:latentStyles>
  <w:style w:type="paragraph" w:default="1" w:styleId="a">
    <w:name w:val="Normal"/>
    <w:qFormat/>
    <w:rsid w:val="00EE286D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47356"/>
    <w:pPr>
      <w:keepNext/>
      <w:ind w:firstLine="540"/>
      <w:jc w:val="both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547356"/>
    <w:pPr>
      <w:keepNext/>
      <w:jc w:val="center"/>
      <w:outlineLvl w:val="1"/>
    </w:pPr>
    <w:rPr>
      <w:b/>
      <w:bCs/>
      <w:u w:val="single"/>
    </w:rPr>
  </w:style>
  <w:style w:type="paragraph" w:styleId="3">
    <w:name w:val="heading 3"/>
    <w:basedOn w:val="a"/>
    <w:next w:val="a"/>
    <w:link w:val="30"/>
    <w:qFormat/>
    <w:rsid w:val="00547356"/>
    <w:pPr>
      <w:keepNext/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link w:val="40"/>
    <w:qFormat/>
    <w:rsid w:val="00547356"/>
    <w:pPr>
      <w:keepNext/>
      <w:pBdr>
        <w:top w:val="dotted" w:sz="24" w:space="1" w:color="auto"/>
        <w:bottom w:val="dotted" w:sz="24" w:space="1" w:color="auto"/>
      </w:pBdr>
      <w:ind w:left="180" w:firstLine="900"/>
      <w:jc w:val="center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547356"/>
    <w:pPr>
      <w:keepNext/>
      <w:jc w:val="center"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547356"/>
    <w:pPr>
      <w:keepNext/>
      <w:ind w:firstLine="540"/>
      <w:jc w:val="center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547356"/>
    <w:pPr>
      <w:keepNext/>
      <w:jc w:val="center"/>
      <w:outlineLvl w:val="6"/>
    </w:pPr>
    <w:rPr>
      <w:sz w:val="40"/>
    </w:rPr>
  </w:style>
  <w:style w:type="paragraph" w:styleId="8">
    <w:name w:val="heading 8"/>
    <w:basedOn w:val="a"/>
    <w:next w:val="a"/>
    <w:link w:val="80"/>
    <w:qFormat/>
    <w:rsid w:val="00547356"/>
    <w:pPr>
      <w:keepNext/>
      <w:jc w:val="center"/>
      <w:outlineLvl w:val="7"/>
    </w:pPr>
    <w:rPr>
      <w:b/>
      <w:bCs/>
      <w:i/>
      <w:iCs/>
      <w:sz w:val="28"/>
    </w:rPr>
  </w:style>
  <w:style w:type="paragraph" w:styleId="9">
    <w:name w:val="heading 9"/>
    <w:basedOn w:val="a"/>
    <w:next w:val="a"/>
    <w:link w:val="90"/>
    <w:qFormat/>
    <w:rsid w:val="00547356"/>
    <w:pPr>
      <w:keepNext/>
      <w:ind w:left="180"/>
      <w:jc w:val="both"/>
      <w:outlineLvl w:val="8"/>
    </w:pPr>
    <w:rPr>
      <w:b/>
      <w:bCs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47356"/>
    <w:rPr>
      <w:sz w:val="28"/>
      <w:szCs w:val="24"/>
    </w:rPr>
  </w:style>
  <w:style w:type="character" w:customStyle="1" w:styleId="20">
    <w:name w:val="Заголовок 2 Знак"/>
    <w:basedOn w:val="a0"/>
    <w:link w:val="2"/>
    <w:rsid w:val="00547356"/>
    <w:rPr>
      <w:b/>
      <w:bCs/>
      <w:sz w:val="24"/>
      <w:szCs w:val="24"/>
      <w:u w:val="single"/>
    </w:rPr>
  </w:style>
  <w:style w:type="character" w:customStyle="1" w:styleId="30">
    <w:name w:val="Заголовок 3 Знак"/>
    <w:basedOn w:val="a0"/>
    <w:link w:val="3"/>
    <w:rsid w:val="00547356"/>
    <w:rPr>
      <w:b/>
      <w:bCs/>
      <w:sz w:val="28"/>
      <w:szCs w:val="24"/>
    </w:rPr>
  </w:style>
  <w:style w:type="character" w:customStyle="1" w:styleId="40">
    <w:name w:val="Заголовок 4 Знак"/>
    <w:basedOn w:val="a0"/>
    <w:link w:val="4"/>
    <w:rsid w:val="00547356"/>
    <w:rPr>
      <w:sz w:val="28"/>
      <w:szCs w:val="24"/>
    </w:rPr>
  </w:style>
  <w:style w:type="character" w:customStyle="1" w:styleId="50">
    <w:name w:val="Заголовок 5 Знак"/>
    <w:basedOn w:val="a0"/>
    <w:link w:val="5"/>
    <w:rsid w:val="00547356"/>
    <w:rPr>
      <w:sz w:val="28"/>
      <w:szCs w:val="24"/>
    </w:rPr>
  </w:style>
  <w:style w:type="character" w:customStyle="1" w:styleId="60">
    <w:name w:val="Заголовок 6 Знак"/>
    <w:basedOn w:val="a0"/>
    <w:link w:val="6"/>
    <w:rsid w:val="00547356"/>
    <w:rPr>
      <w:b/>
      <w:bCs/>
      <w:sz w:val="28"/>
      <w:szCs w:val="24"/>
    </w:rPr>
  </w:style>
  <w:style w:type="character" w:customStyle="1" w:styleId="70">
    <w:name w:val="Заголовок 7 Знак"/>
    <w:basedOn w:val="a0"/>
    <w:link w:val="7"/>
    <w:rsid w:val="00547356"/>
    <w:rPr>
      <w:sz w:val="40"/>
      <w:szCs w:val="24"/>
    </w:rPr>
  </w:style>
  <w:style w:type="character" w:customStyle="1" w:styleId="80">
    <w:name w:val="Заголовок 8 Знак"/>
    <w:basedOn w:val="a0"/>
    <w:link w:val="8"/>
    <w:rsid w:val="00547356"/>
    <w:rPr>
      <w:b/>
      <w:bCs/>
      <w:i/>
      <w:iCs/>
      <w:sz w:val="28"/>
      <w:szCs w:val="24"/>
    </w:rPr>
  </w:style>
  <w:style w:type="character" w:customStyle="1" w:styleId="90">
    <w:name w:val="Заголовок 9 Знак"/>
    <w:basedOn w:val="a0"/>
    <w:link w:val="9"/>
    <w:rsid w:val="00547356"/>
    <w:rPr>
      <w:b/>
      <w:bCs/>
      <w:sz w:val="32"/>
      <w:szCs w:val="24"/>
    </w:rPr>
  </w:style>
  <w:style w:type="paragraph" w:styleId="a3">
    <w:name w:val="Title"/>
    <w:basedOn w:val="a"/>
    <w:link w:val="a4"/>
    <w:qFormat/>
    <w:rsid w:val="00547356"/>
    <w:pPr>
      <w:jc w:val="center"/>
    </w:pPr>
    <w:rPr>
      <w:sz w:val="28"/>
    </w:rPr>
  </w:style>
  <w:style w:type="character" w:customStyle="1" w:styleId="a4">
    <w:name w:val="Название Знак"/>
    <w:basedOn w:val="a0"/>
    <w:link w:val="a3"/>
    <w:rsid w:val="00547356"/>
    <w:rPr>
      <w:sz w:val="28"/>
      <w:szCs w:val="24"/>
    </w:rPr>
  </w:style>
  <w:style w:type="paragraph" w:styleId="a5">
    <w:name w:val="Subtitle"/>
    <w:basedOn w:val="a"/>
    <w:link w:val="a6"/>
    <w:qFormat/>
    <w:rsid w:val="00547356"/>
    <w:pPr>
      <w:jc w:val="center"/>
    </w:pPr>
    <w:rPr>
      <w:sz w:val="28"/>
    </w:rPr>
  </w:style>
  <w:style w:type="character" w:customStyle="1" w:styleId="a6">
    <w:name w:val="Подзаголовок Знак"/>
    <w:basedOn w:val="a0"/>
    <w:link w:val="a5"/>
    <w:rsid w:val="00547356"/>
    <w:rPr>
      <w:sz w:val="28"/>
      <w:szCs w:val="24"/>
    </w:rPr>
  </w:style>
  <w:style w:type="character" w:styleId="a7">
    <w:name w:val="Strong"/>
    <w:basedOn w:val="a0"/>
    <w:uiPriority w:val="22"/>
    <w:qFormat/>
    <w:rsid w:val="00547356"/>
    <w:rPr>
      <w:b/>
      <w:bCs/>
    </w:rPr>
  </w:style>
  <w:style w:type="character" w:styleId="a8">
    <w:name w:val="Emphasis"/>
    <w:uiPriority w:val="20"/>
    <w:qFormat/>
    <w:rsid w:val="00547356"/>
    <w:rPr>
      <w:rFonts w:ascii="Verdana" w:eastAsia="Times New Roman" w:hAnsi="Verdana" w:cs="Times New Roman" w:hint="default"/>
      <w:b/>
      <w:bCs/>
      <w:i/>
      <w:iCs/>
      <w:color w:val="C0504D"/>
      <w:shd w:val="clear" w:color="auto" w:fill="F2DBDB"/>
    </w:rPr>
  </w:style>
  <w:style w:type="paragraph" w:styleId="a9">
    <w:name w:val="No Spacing"/>
    <w:link w:val="aa"/>
    <w:qFormat/>
    <w:rsid w:val="00547356"/>
    <w:rPr>
      <w:rFonts w:ascii="Calibri" w:eastAsia="Calibri" w:hAnsi="Calibri"/>
      <w:sz w:val="22"/>
      <w:szCs w:val="22"/>
      <w:lang w:eastAsia="en-US"/>
    </w:rPr>
  </w:style>
  <w:style w:type="character" w:customStyle="1" w:styleId="aa">
    <w:name w:val="Без интервала Знак"/>
    <w:link w:val="a9"/>
    <w:locked/>
    <w:rsid w:val="00547356"/>
    <w:rPr>
      <w:rFonts w:ascii="Calibri" w:eastAsia="Calibri" w:hAnsi="Calibri"/>
      <w:sz w:val="22"/>
      <w:szCs w:val="22"/>
      <w:lang w:eastAsia="en-US"/>
    </w:rPr>
  </w:style>
  <w:style w:type="paragraph" w:styleId="ab">
    <w:name w:val="List Paragraph"/>
    <w:basedOn w:val="a"/>
    <w:qFormat/>
    <w:rsid w:val="0054735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21">
    <w:name w:val="Quote"/>
    <w:basedOn w:val="a"/>
    <w:next w:val="a"/>
    <w:link w:val="22"/>
    <w:qFormat/>
    <w:rsid w:val="00547356"/>
    <w:pPr>
      <w:suppressAutoHyphens/>
    </w:pPr>
    <w:rPr>
      <w:color w:val="943634"/>
      <w:lang w:eastAsia="ar-SA"/>
    </w:rPr>
  </w:style>
  <w:style w:type="character" w:customStyle="1" w:styleId="22">
    <w:name w:val="Цитата 2 Знак"/>
    <w:basedOn w:val="a0"/>
    <w:link w:val="21"/>
    <w:rsid w:val="00547356"/>
    <w:rPr>
      <w:color w:val="943634"/>
      <w:sz w:val="24"/>
      <w:szCs w:val="24"/>
      <w:lang w:eastAsia="ar-SA"/>
    </w:rPr>
  </w:style>
  <w:style w:type="paragraph" w:styleId="ac">
    <w:name w:val="Intense Quote"/>
    <w:basedOn w:val="a"/>
    <w:next w:val="a"/>
    <w:link w:val="ad"/>
    <w:qFormat/>
    <w:rsid w:val="00547356"/>
    <w:pPr>
      <w:suppressAutoHyphens/>
      <w:spacing w:line="300" w:lineRule="auto"/>
      <w:ind w:left="2160" w:right="2160"/>
      <w:jc w:val="center"/>
    </w:pPr>
    <w:rPr>
      <w:rFonts w:ascii="Verdana" w:hAnsi="Verdana"/>
      <w:b/>
      <w:bCs/>
      <w:color w:val="C0504D"/>
      <w:lang w:eastAsia="ar-SA"/>
    </w:rPr>
  </w:style>
  <w:style w:type="character" w:customStyle="1" w:styleId="ad">
    <w:name w:val="Выделенная цитата Знак"/>
    <w:basedOn w:val="a0"/>
    <w:link w:val="ac"/>
    <w:rsid w:val="00547356"/>
    <w:rPr>
      <w:rFonts w:ascii="Verdana" w:hAnsi="Verdana"/>
      <w:b/>
      <w:bCs/>
      <w:color w:val="C0504D"/>
      <w:sz w:val="24"/>
      <w:szCs w:val="24"/>
      <w:lang w:eastAsia="ar-SA"/>
    </w:rPr>
  </w:style>
  <w:style w:type="character" w:styleId="ae">
    <w:name w:val="Subtle Emphasis"/>
    <w:qFormat/>
    <w:rsid w:val="00547356"/>
    <w:rPr>
      <w:rFonts w:ascii="Verdana" w:eastAsia="Times New Roman" w:hAnsi="Verdana" w:cs="Times New Roman" w:hint="default"/>
      <w:i/>
      <w:iCs/>
      <w:color w:val="C0504D"/>
    </w:rPr>
  </w:style>
  <w:style w:type="character" w:styleId="af">
    <w:name w:val="Intense Emphasis"/>
    <w:qFormat/>
    <w:rsid w:val="00547356"/>
    <w:rPr>
      <w:rFonts w:ascii="Verdana" w:eastAsia="Times New Roman" w:hAnsi="Verdana" w:cs="Times New Roman" w:hint="default"/>
      <w:b/>
      <w:bCs/>
      <w:i/>
      <w:iCs/>
      <w:strike w:val="0"/>
      <w:dstrike w:val="0"/>
      <w:color w:val="FFFFFF"/>
      <w:position w:val="0"/>
      <w:sz w:val="24"/>
      <w:u w:val="none"/>
      <w:effect w:val="none"/>
      <w:shd w:val="clear" w:color="auto" w:fill="C0504D"/>
      <w:vertAlign w:val="baseline"/>
    </w:rPr>
  </w:style>
  <w:style w:type="character" w:styleId="af0">
    <w:name w:val="Subtle Reference"/>
    <w:qFormat/>
    <w:rsid w:val="00547356"/>
    <w:rPr>
      <w:i/>
      <w:iCs/>
      <w:smallCaps/>
      <w:color w:val="C0504D"/>
    </w:rPr>
  </w:style>
  <w:style w:type="character" w:styleId="af1">
    <w:name w:val="Intense Reference"/>
    <w:qFormat/>
    <w:rsid w:val="00547356"/>
    <w:rPr>
      <w:b/>
      <w:bCs/>
      <w:i/>
      <w:iCs/>
      <w:smallCaps/>
      <w:color w:val="C0504D"/>
    </w:rPr>
  </w:style>
  <w:style w:type="character" w:styleId="af2">
    <w:name w:val="Book Title"/>
    <w:qFormat/>
    <w:rsid w:val="00547356"/>
    <w:rPr>
      <w:rFonts w:ascii="Verdana" w:eastAsia="Times New Roman" w:hAnsi="Verdana" w:cs="Times New Roman" w:hint="default"/>
      <w:b/>
      <w:bCs/>
      <w:i/>
      <w:iCs/>
      <w:smallCaps/>
      <w:color w:val="943634"/>
      <w:u w:val="single"/>
    </w:rPr>
  </w:style>
  <w:style w:type="paragraph" w:styleId="af3">
    <w:name w:val="TOC Heading"/>
    <w:basedOn w:val="1"/>
    <w:next w:val="a"/>
    <w:qFormat/>
    <w:rsid w:val="00547356"/>
    <w:pPr>
      <w:keepNext w:val="0"/>
      <w:shd w:val="clear" w:color="auto" w:fill="F2DBDB"/>
      <w:suppressAutoHyphens/>
      <w:spacing w:before="480" w:after="100" w:line="266" w:lineRule="auto"/>
      <w:ind w:firstLine="0"/>
      <w:jc w:val="left"/>
      <w:outlineLvl w:val="9"/>
    </w:pPr>
    <w:rPr>
      <w:rFonts w:ascii="Verdana" w:hAnsi="Verdana"/>
      <w:b/>
      <w:bCs/>
      <w:color w:val="622423"/>
      <w:sz w:val="22"/>
      <w:szCs w:val="22"/>
      <w:lang w:eastAsia="ar-SA"/>
    </w:rPr>
  </w:style>
  <w:style w:type="paragraph" w:styleId="af4">
    <w:name w:val="Normal (Web)"/>
    <w:basedOn w:val="a"/>
    <w:uiPriority w:val="99"/>
    <w:rsid w:val="00EE286D"/>
    <w:pPr>
      <w:spacing w:before="100" w:beforeAutospacing="1" w:after="100" w:afterAutospacing="1"/>
    </w:pPr>
  </w:style>
  <w:style w:type="paragraph" w:styleId="af5">
    <w:name w:val="Body Text Indent"/>
    <w:basedOn w:val="a"/>
    <w:link w:val="af6"/>
    <w:uiPriority w:val="99"/>
    <w:unhideWhenUsed/>
    <w:rsid w:val="00EE286D"/>
    <w:pPr>
      <w:spacing w:after="120"/>
      <w:ind w:left="283"/>
    </w:pPr>
  </w:style>
  <w:style w:type="character" w:customStyle="1" w:styleId="af6">
    <w:name w:val="Основной текст с отступом Знак"/>
    <w:basedOn w:val="a0"/>
    <w:link w:val="af5"/>
    <w:uiPriority w:val="99"/>
    <w:rsid w:val="00EE286D"/>
    <w:rPr>
      <w:sz w:val="24"/>
      <w:szCs w:val="24"/>
    </w:rPr>
  </w:style>
  <w:style w:type="paragraph" w:customStyle="1" w:styleId="c2">
    <w:name w:val="c2"/>
    <w:basedOn w:val="a"/>
    <w:rsid w:val="00EE286D"/>
    <w:pPr>
      <w:spacing w:before="100" w:beforeAutospacing="1" w:after="100" w:afterAutospacing="1"/>
    </w:pPr>
  </w:style>
  <w:style w:type="character" w:customStyle="1" w:styleId="c3">
    <w:name w:val="c3"/>
    <w:basedOn w:val="a0"/>
    <w:rsid w:val="00EE286D"/>
  </w:style>
  <w:style w:type="table" w:customStyle="1" w:styleId="11">
    <w:name w:val="Стиль таблицы1"/>
    <w:basedOn w:val="a1"/>
    <w:rsid w:val="00EE286D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Body Text"/>
    <w:basedOn w:val="a"/>
    <w:link w:val="af8"/>
    <w:rsid w:val="00EE286D"/>
    <w:pPr>
      <w:spacing w:after="120"/>
    </w:pPr>
  </w:style>
  <w:style w:type="character" w:customStyle="1" w:styleId="af8">
    <w:name w:val="Основной текст Знак"/>
    <w:basedOn w:val="a0"/>
    <w:link w:val="af7"/>
    <w:rsid w:val="00EE286D"/>
    <w:rPr>
      <w:sz w:val="24"/>
      <w:szCs w:val="24"/>
    </w:rPr>
  </w:style>
  <w:style w:type="paragraph" w:styleId="af9">
    <w:name w:val="header"/>
    <w:basedOn w:val="a"/>
    <w:link w:val="afa"/>
    <w:rsid w:val="00EE286D"/>
    <w:pPr>
      <w:tabs>
        <w:tab w:val="center" w:pos="4677"/>
        <w:tab w:val="right" w:pos="9355"/>
      </w:tabs>
    </w:pPr>
  </w:style>
  <w:style w:type="character" w:customStyle="1" w:styleId="afa">
    <w:name w:val="Верхний колонтитул Знак"/>
    <w:basedOn w:val="a0"/>
    <w:link w:val="af9"/>
    <w:rsid w:val="00EE286D"/>
    <w:rPr>
      <w:sz w:val="24"/>
      <w:szCs w:val="24"/>
    </w:rPr>
  </w:style>
  <w:style w:type="paragraph" w:styleId="afb">
    <w:name w:val="footer"/>
    <w:basedOn w:val="a"/>
    <w:link w:val="afc"/>
    <w:uiPriority w:val="99"/>
    <w:rsid w:val="00EE286D"/>
    <w:pPr>
      <w:tabs>
        <w:tab w:val="center" w:pos="4677"/>
        <w:tab w:val="right" w:pos="9355"/>
      </w:tabs>
    </w:pPr>
  </w:style>
  <w:style w:type="character" w:customStyle="1" w:styleId="afc">
    <w:name w:val="Нижний колонтитул Знак"/>
    <w:basedOn w:val="a0"/>
    <w:link w:val="afb"/>
    <w:uiPriority w:val="99"/>
    <w:rsid w:val="00EE286D"/>
    <w:rPr>
      <w:sz w:val="24"/>
      <w:szCs w:val="24"/>
    </w:rPr>
  </w:style>
  <w:style w:type="paragraph" w:styleId="afd">
    <w:name w:val="Balloon Text"/>
    <w:basedOn w:val="a"/>
    <w:link w:val="afe"/>
    <w:uiPriority w:val="99"/>
    <w:semiHidden/>
    <w:unhideWhenUsed/>
    <w:rsid w:val="00EE286D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basedOn w:val="a0"/>
    <w:link w:val="afd"/>
    <w:uiPriority w:val="99"/>
    <w:semiHidden/>
    <w:rsid w:val="00EE286D"/>
    <w:rPr>
      <w:rFonts w:ascii="Tahoma" w:hAnsi="Tahoma" w:cs="Tahoma"/>
      <w:sz w:val="16"/>
      <w:szCs w:val="16"/>
    </w:rPr>
  </w:style>
  <w:style w:type="paragraph" w:styleId="23">
    <w:name w:val="Body Text Indent 2"/>
    <w:basedOn w:val="a"/>
    <w:link w:val="24"/>
    <w:uiPriority w:val="99"/>
    <w:semiHidden/>
    <w:unhideWhenUsed/>
    <w:rsid w:val="006758B0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6758B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459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87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hyperlink" Target="http://www.rustest.ru/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hyperlink" Target="http://www.fipi.ru" TargetMode="Externa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yperlink" Target="http://ed.gov.ru/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hyperlink" Target="http://www.it-n.ru/" TargetMode="Externa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hyperlink" Target="http://edu.ru/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hyperlink" Target="http://www.mathgia.ru:8080/or/gia12/Main.html?view=TrainArchive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hyperlink" Target="http://www.obrnadzor.gov.ru/" TargetMode="External"/><Relationship Id="rId30" Type="http://schemas.openxmlformats.org/officeDocument/2006/relationships/hyperlink" Target="http://fsu.edu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9340</Words>
  <Characters>53239</Characters>
  <Application>Microsoft Office Word</Application>
  <DocSecurity>0</DocSecurity>
  <Lines>443</Lines>
  <Paragraphs>1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3</cp:revision>
  <cp:lastPrinted>2017-09-26T09:05:00Z</cp:lastPrinted>
  <dcterms:created xsi:type="dcterms:W3CDTF">2017-09-26T06:04:00Z</dcterms:created>
  <dcterms:modified xsi:type="dcterms:W3CDTF">2017-09-26T09:06:00Z</dcterms:modified>
</cp:coreProperties>
</file>